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5E32" w:rsidRDefault="00287C76" w:rsidP="00066C67">
      <w:pPr>
        <w:pStyle w:val="af3"/>
        <w:tabs>
          <w:tab w:val="left" w:pos="709"/>
          <w:tab w:val="left" w:pos="993"/>
        </w:tabs>
        <w:spacing w:before="0" w:beforeAutospacing="0" w:after="0" w:afterAutospacing="0"/>
        <w:jc w:val="center"/>
        <w:rPr>
          <w:b/>
        </w:rPr>
      </w:pPr>
      <w:bookmarkStart w:id="0" w:name="_GoBack"/>
      <w:bookmarkEnd w:id="0"/>
      <w:r>
        <w:rPr>
          <w:noProof/>
        </w:rPr>
        <w:drawing>
          <wp:inline distT="0" distB="0" distL="0" distR="0" wp14:anchorId="043B4026" wp14:editId="7018B430">
            <wp:extent cx="5489283" cy="7865591"/>
            <wp:effectExtent l="1181100" t="0" r="1159510" b="0"/>
            <wp:docPr id="1" name="Рисунок 1" descr="C:\Users\Школа 15\Pictures\img07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Школа 15\Pictures\img074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5489283" cy="7865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5E32" w:rsidRDefault="003A5E32" w:rsidP="00066C67">
      <w:pPr>
        <w:pStyle w:val="af3"/>
        <w:tabs>
          <w:tab w:val="left" w:pos="709"/>
          <w:tab w:val="left" w:pos="993"/>
        </w:tabs>
        <w:spacing w:before="0" w:beforeAutospacing="0" w:after="0" w:afterAutospacing="0"/>
        <w:jc w:val="center"/>
        <w:rPr>
          <w:b/>
        </w:rPr>
      </w:pPr>
    </w:p>
    <w:p w:rsidR="00327C85" w:rsidRDefault="00327C85" w:rsidP="00066C67">
      <w:pPr>
        <w:pStyle w:val="af3"/>
        <w:tabs>
          <w:tab w:val="left" w:pos="709"/>
          <w:tab w:val="left" w:pos="993"/>
        </w:tabs>
        <w:spacing w:before="0" w:beforeAutospacing="0" w:after="0" w:afterAutospacing="0"/>
        <w:jc w:val="center"/>
        <w:rPr>
          <w:b/>
        </w:rPr>
      </w:pPr>
    </w:p>
    <w:p w:rsidR="00327C85" w:rsidRDefault="00327C85" w:rsidP="00066C67">
      <w:pPr>
        <w:pStyle w:val="af3"/>
        <w:tabs>
          <w:tab w:val="left" w:pos="709"/>
          <w:tab w:val="left" w:pos="993"/>
        </w:tabs>
        <w:spacing w:before="0" w:beforeAutospacing="0" w:after="0" w:afterAutospacing="0"/>
        <w:jc w:val="center"/>
        <w:rPr>
          <w:b/>
        </w:rPr>
      </w:pPr>
    </w:p>
    <w:p w:rsidR="00327C85" w:rsidRDefault="00327C85" w:rsidP="00066C67">
      <w:pPr>
        <w:pStyle w:val="af3"/>
        <w:tabs>
          <w:tab w:val="left" w:pos="709"/>
          <w:tab w:val="left" w:pos="993"/>
        </w:tabs>
        <w:spacing w:before="0" w:beforeAutospacing="0" w:after="0" w:afterAutospacing="0"/>
        <w:jc w:val="center"/>
        <w:rPr>
          <w:b/>
        </w:rPr>
      </w:pPr>
    </w:p>
    <w:p w:rsidR="003A5E32" w:rsidRDefault="003A5E32" w:rsidP="00066C67">
      <w:pPr>
        <w:pStyle w:val="af3"/>
        <w:tabs>
          <w:tab w:val="left" w:pos="709"/>
          <w:tab w:val="left" w:pos="993"/>
        </w:tabs>
        <w:spacing w:before="0" w:beforeAutospacing="0" w:after="0" w:afterAutospacing="0"/>
        <w:jc w:val="center"/>
        <w:rPr>
          <w:b/>
        </w:rPr>
      </w:pPr>
    </w:p>
    <w:p w:rsidR="00D75113" w:rsidRDefault="00D75113" w:rsidP="007D0480">
      <w:pPr>
        <w:jc w:val="center"/>
        <w:rPr>
          <w:rFonts w:eastAsia="Times New Roman"/>
          <w:b/>
          <w:sz w:val="24"/>
          <w:szCs w:val="24"/>
          <w:u w:val="single"/>
        </w:rPr>
      </w:pPr>
      <w:r w:rsidRPr="009863DF">
        <w:rPr>
          <w:rFonts w:eastAsia="Times New Roman"/>
          <w:b/>
          <w:sz w:val="24"/>
          <w:szCs w:val="24"/>
          <w:u w:val="single"/>
        </w:rPr>
        <w:t>ПЛАНИРУЕМЫЕ РЕЗУЛ</w:t>
      </w:r>
      <w:r w:rsidR="007D0480">
        <w:rPr>
          <w:rFonts w:eastAsia="Times New Roman"/>
          <w:b/>
          <w:sz w:val="24"/>
          <w:szCs w:val="24"/>
          <w:u w:val="single"/>
        </w:rPr>
        <w:t xml:space="preserve">ЬТАТЫ ОСВОЕНИЯ УЧЕБНОГО ПРЕДМЕТА, КУРСА </w:t>
      </w:r>
      <w:r w:rsidR="00CE3BD1">
        <w:rPr>
          <w:rFonts w:eastAsia="Times New Roman"/>
          <w:b/>
          <w:sz w:val="24"/>
          <w:szCs w:val="24"/>
          <w:u w:val="single"/>
        </w:rPr>
        <w:t>6 КЛАССА</w:t>
      </w:r>
      <w:r w:rsidRPr="009863DF">
        <w:rPr>
          <w:rFonts w:eastAsia="Times New Roman"/>
          <w:b/>
          <w:sz w:val="24"/>
          <w:szCs w:val="24"/>
          <w:u w:val="single"/>
        </w:rPr>
        <w:t>:</w:t>
      </w:r>
    </w:p>
    <w:p w:rsidR="007D0480" w:rsidRPr="009863DF" w:rsidRDefault="007D0480" w:rsidP="007D0480">
      <w:pPr>
        <w:jc w:val="center"/>
        <w:rPr>
          <w:b/>
          <w:sz w:val="24"/>
          <w:szCs w:val="24"/>
          <w:u w:val="single"/>
        </w:rPr>
      </w:pPr>
    </w:p>
    <w:p w:rsidR="001E48CE" w:rsidRPr="009863DF" w:rsidRDefault="004B3DAE" w:rsidP="009863DF">
      <w:pPr>
        <w:pStyle w:val="3"/>
        <w:tabs>
          <w:tab w:val="left" w:pos="113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 xml:space="preserve">Ученик </w:t>
      </w:r>
      <w:r w:rsidR="001E48CE" w:rsidRPr="009863DF">
        <w:rPr>
          <w:sz w:val="24"/>
          <w:szCs w:val="24"/>
        </w:rPr>
        <w:t xml:space="preserve"> научится (для использования в повседневной жизни и обеспечения возможности успешного продолжения образования на базовом уровне)</w:t>
      </w:r>
    </w:p>
    <w:p w:rsidR="001E48CE" w:rsidRPr="009863DF" w:rsidRDefault="001E48CE" w:rsidP="005D273F">
      <w:pPr>
        <w:pStyle w:val="a7"/>
        <w:widowControl/>
        <w:numPr>
          <w:ilvl w:val="0"/>
          <w:numId w:val="4"/>
        </w:numPr>
        <w:tabs>
          <w:tab w:val="left" w:pos="993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Оперировать на базовом уровне</w:t>
      </w:r>
      <w:r w:rsidRPr="009863DF">
        <w:rPr>
          <w:rStyle w:val="afa"/>
          <w:sz w:val="24"/>
          <w:szCs w:val="24"/>
        </w:rPr>
        <w:footnoteReference w:id="1"/>
      </w:r>
      <w:r w:rsidRPr="009863DF">
        <w:rPr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1E48CE" w:rsidRPr="009863DF" w:rsidRDefault="001E48CE" w:rsidP="005D273F">
      <w:pPr>
        <w:pStyle w:val="a7"/>
        <w:widowControl/>
        <w:numPr>
          <w:ilvl w:val="0"/>
          <w:numId w:val="4"/>
        </w:numPr>
        <w:tabs>
          <w:tab w:val="left" w:pos="993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задавать множества перечислением их элементов;</w:t>
      </w:r>
    </w:p>
    <w:p w:rsidR="001E48CE" w:rsidRPr="009863DF" w:rsidRDefault="001E48CE" w:rsidP="005D273F">
      <w:pPr>
        <w:pStyle w:val="a7"/>
        <w:widowControl/>
        <w:numPr>
          <w:ilvl w:val="0"/>
          <w:numId w:val="4"/>
        </w:numPr>
        <w:tabs>
          <w:tab w:val="left" w:pos="993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находить пересечение, объединение, подмножество в простейших ситуациях.</w:t>
      </w:r>
    </w:p>
    <w:p w:rsidR="001E48CE" w:rsidRPr="009863DF" w:rsidRDefault="001E48CE" w:rsidP="009863DF">
      <w:pPr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В повседневной жизни и при изучении других предметов:</w:t>
      </w:r>
    </w:p>
    <w:p w:rsidR="001E48CE" w:rsidRPr="009863DF" w:rsidRDefault="001E48CE" w:rsidP="005D273F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9863DF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1E48CE" w:rsidRPr="009863DF" w:rsidRDefault="001E48CE" w:rsidP="009863DF">
      <w:pPr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Числа</w:t>
      </w:r>
    </w:p>
    <w:p w:rsidR="001E48CE" w:rsidRPr="009863DF" w:rsidRDefault="001E48CE" w:rsidP="005D273F">
      <w:pPr>
        <w:pStyle w:val="a7"/>
        <w:widowControl/>
        <w:numPr>
          <w:ilvl w:val="0"/>
          <w:numId w:val="3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1E48CE" w:rsidRPr="009863DF" w:rsidRDefault="001E48CE" w:rsidP="005D273F">
      <w:pPr>
        <w:pStyle w:val="a7"/>
        <w:widowControl/>
        <w:numPr>
          <w:ilvl w:val="0"/>
          <w:numId w:val="3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1E48CE" w:rsidRPr="009863DF" w:rsidRDefault="001E48CE" w:rsidP="005D273F">
      <w:pPr>
        <w:pStyle w:val="a7"/>
        <w:widowControl/>
        <w:numPr>
          <w:ilvl w:val="0"/>
          <w:numId w:val="3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1E48CE" w:rsidRPr="009863DF" w:rsidRDefault="001E48CE" w:rsidP="005D273F">
      <w:pPr>
        <w:pStyle w:val="a7"/>
        <w:widowControl/>
        <w:numPr>
          <w:ilvl w:val="0"/>
          <w:numId w:val="3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выполнять округление рациональных чисел в соответствии с правилами;</w:t>
      </w:r>
    </w:p>
    <w:p w:rsidR="001E48CE" w:rsidRPr="009863DF" w:rsidRDefault="001E48CE" w:rsidP="005D273F">
      <w:pPr>
        <w:pStyle w:val="a7"/>
        <w:widowControl/>
        <w:numPr>
          <w:ilvl w:val="0"/>
          <w:numId w:val="3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сравнивать рациональные числа</w:t>
      </w:r>
      <w:r w:rsidRPr="009863DF">
        <w:rPr>
          <w:b/>
          <w:sz w:val="24"/>
          <w:szCs w:val="24"/>
        </w:rPr>
        <w:t>.</w:t>
      </w:r>
    </w:p>
    <w:p w:rsidR="001E48CE" w:rsidRPr="009863DF" w:rsidRDefault="001E48CE" w:rsidP="009863DF">
      <w:pPr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В повседневной жизни и при изучении других предметов:</w:t>
      </w:r>
    </w:p>
    <w:p w:rsidR="001E48CE" w:rsidRPr="009863DF" w:rsidRDefault="001E48CE" w:rsidP="005D273F">
      <w:pPr>
        <w:pStyle w:val="a7"/>
        <w:widowControl/>
        <w:numPr>
          <w:ilvl w:val="0"/>
          <w:numId w:val="3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оценивать результаты вычислений при решении практических задач;</w:t>
      </w:r>
    </w:p>
    <w:p w:rsidR="001E48CE" w:rsidRPr="009863DF" w:rsidRDefault="001E48CE" w:rsidP="005D273F">
      <w:pPr>
        <w:pStyle w:val="a7"/>
        <w:widowControl/>
        <w:numPr>
          <w:ilvl w:val="0"/>
          <w:numId w:val="3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выполнять сравнение чисел в реальных ситуациях;</w:t>
      </w:r>
    </w:p>
    <w:p w:rsidR="001E48CE" w:rsidRPr="009863DF" w:rsidRDefault="001E48CE" w:rsidP="005D273F">
      <w:pPr>
        <w:pStyle w:val="a7"/>
        <w:widowControl/>
        <w:numPr>
          <w:ilvl w:val="0"/>
          <w:numId w:val="3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1E48CE" w:rsidRPr="009863DF" w:rsidRDefault="001E48CE" w:rsidP="009863DF">
      <w:pPr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Статистика и теория вероятностей</w:t>
      </w:r>
    </w:p>
    <w:p w:rsidR="001E48CE" w:rsidRPr="009863DF" w:rsidRDefault="001E48CE" w:rsidP="005D273F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9863DF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1E48CE" w:rsidRPr="009863DF" w:rsidRDefault="001E48CE" w:rsidP="005D273F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9863DF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1E48CE" w:rsidRPr="009863DF" w:rsidRDefault="001E48CE" w:rsidP="009863DF">
      <w:pPr>
        <w:rPr>
          <w:b/>
          <w:bCs/>
          <w:sz w:val="24"/>
          <w:szCs w:val="24"/>
        </w:rPr>
      </w:pPr>
      <w:r w:rsidRPr="009863DF">
        <w:rPr>
          <w:b/>
          <w:bCs/>
          <w:sz w:val="24"/>
          <w:szCs w:val="24"/>
        </w:rPr>
        <w:t>Текстовые задачи</w:t>
      </w:r>
    </w:p>
    <w:p w:rsidR="001E48CE" w:rsidRPr="009863DF" w:rsidRDefault="001E48CE" w:rsidP="005D273F">
      <w:pPr>
        <w:pStyle w:val="a7"/>
        <w:widowControl/>
        <w:numPr>
          <w:ilvl w:val="0"/>
          <w:numId w:val="9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1E48CE" w:rsidRPr="009863DF" w:rsidRDefault="001E48CE" w:rsidP="005D273F">
      <w:pPr>
        <w:pStyle w:val="a7"/>
        <w:widowControl/>
        <w:numPr>
          <w:ilvl w:val="0"/>
          <w:numId w:val="9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строить модель условия задачи (в виде таблицы, схемы, рисунка), в которой даны значения двух из трёх взаимосвязанных величин, с ц</w:t>
      </w:r>
      <w:r w:rsidRPr="009863DF">
        <w:rPr>
          <w:sz w:val="24"/>
          <w:szCs w:val="24"/>
        </w:rPr>
        <w:t>е</w:t>
      </w:r>
      <w:r w:rsidRPr="009863DF">
        <w:rPr>
          <w:sz w:val="24"/>
          <w:szCs w:val="24"/>
        </w:rPr>
        <w:t>лью поиска решения задачи;</w:t>
      </w:r>
    </w:p>
    <w:p w:rsidR="001E48CE" w:rsidRPr="009863DF" w:rsidRDefault="001E48CE" w:rsidP="005D273F">
      <w:pPr>
        <w:pStyle w:val="a7"/>
        <w:widowControl/>
        <w:numPr>
          <w:ilvl w:val="0"/>
          <w:numId w:val="9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1E48CE" w:rsidRPr="009863DF" w:rsidRDefault="001E48CE" w:rsidP="005D273F">
      <w:pPr>
        <w:pStyle w:val="a7"/>
        <w:widowControl/>
        <w:numPr>
          <w:ilvl w:val="0"/>
          <w:numId w:val="9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 xml:space="preserve">составлять план решения задачи; </w:t>
      </w:r>
    </w:p>
    <w:p w:rsidR="001E48CE" w:rsidRPr="009863DF" w:rsidRDefault="001E48CE" w:rsidP="005D273F">
      <w:pPr>
        <w:pStyle w:val="a7"/>
        <w:widowControl/>
        <w:numPr>
          <w:ilvl w:val="0"/>
          <w:numId w:val="9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выделять этапы решения задачи;</w:t>
      </w:r>
    </w:p>
    <w:p w:rsidR="001E48CE" w:rsidRPr="009863DF" w:rsidRDefault="001E48CE" w:rsidP="005D273F">
      <w:pPr>
        <w:pStyle w:val="a7"/>
        <w:widowControl/>
        <w:numPr>
          <w:ilvl w:val="0"/>
          <w:numId w:val="9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1E48CE" w:rsidRPr="009863DF" w:rsidRDefault="001E48CE" w:rsidP="005D273F">
      <w:pPr>
        <w:pStyle w:val="a7"/>
        <w:widowControl/>
        <w:numPr>
          <w:ilvl w:val="0"/>
          <w:numId w:val="9"/>
        </w:numPr>
        <w:tabs>
          <w:tab w:val="left" w:pos="993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lastRenderedPageBreak/>
        <w:t>знать различие скоростей объекта в стоячей воде, против течения и по течению реки;</w:t>
      </w:r>
    </w:p>
    <w:p w:rsidR="001E48CE" w:rsidRPr="009863DF" w:rsidRDefault="005C461F" w:rsidP="005D273F">
      <w:pPr>
        <w:pStyle w:val="a7"/>
        <w:widowControl/>
        <w:numPr>
          <w:ilvl w:val="0"/>
          <w:numId w:val="9"/>
        </w:numPr>
        <w:tabs>
          <w:tab w:val="left" w:pos="993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шать задачи на </w:t>
      </w:r>
      <w:proofErr w:type="spellStart"/>
      <w:r w:rsidR="001E48CE" w:rsidRPr="009863DF">
        <w:rPr>
          <w:sz w:val="24"/>
          <w:szCs w:val="24"/>
        </w:rPr>
        <w:t>ахождение</w:t>
      </w:r>
      <w:proofErr w:type="spellEnd"/>
      <w:r w:rsidR="001E48CE" w:rsidRPr="009863DF">
        <w:rPr>
          <w:sz w:val="24"/>
          <w:szCs w:val="24"/>
        </w:rPr>
        <w:t xml:space="preserve"> части числа и числа по его части;</w:t>
      </w:r>
    </w:p>
    <w:p w:rsidR="001E48CE" w:rsidRPr="009863DF" w:rsidRDefault="001E48CE" w:rsidP="005D273F">
      <w:pPr>
        <w:pStyle w:val="a7"/>
        <w:widowControl/>
        <w:numPr>
          <w:ilvl w:val="0"/>
          <w:numId w:val="9"/>
        </w:numPr>
        <w:tabs>
          <w:tab w:val="left" w:pos="993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1E48CE" w:rsidRPr="009863DF" w:rsidRDefault="001E48CE" w:rsidP="005D273F">
      <w:pPr>
        <w:pStyle w:val="a7"/>
        <w:widowControl/>
        <w:numPr>
          <w:ilvl w:val="0"/>
          <w:numId w:val="9"/>
        </w:numPr>
        <w:tabs>
          <w:tab w:val="left" w:pos="993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1E48CE" w:rsidRPr="009863DF" w:rsidRDefault="001E48CE" w:rsidP="005D273F">
      <w:pPr>
        <w:pStyle w:val="a7"/>
        <w:widowControl/>
        <w:numPr>
          <w:ilvl w:val="0"/>
          <w:numId w:val="9"/>
        </w:numPr>
        <w:tabs>
          <w:tab w:val="left" w:pos="993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решать несложные логические задачи методом рассуждений.</w:t>
      </w:r>
    </w:p>
    <w:p w:rsidR="001E48CE" w:rsidRPr="009863DF" w:rsidRDefault="001E48CE" w:rsidP="009863DF">
      <w:pPr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В повседневной жизни и при изучении других предметов:</w:t>
      </w:r>
    </w:p>
    <w:p w:rsidR="001E48CE" w:rsidRPr="009863DF" w:rsidRDefault="001E48CE" w:rsidP="005D273F">
      <w:pPr>
        <w:widowControl/>
        <w:numPr>
          <w:ilvl w:val="0"/>
          <w:numId w:val="10"/>
        </w:numPr>
        <w:tabs>
          <w:tab w:val="left" w:pos="993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1E48CE" w:rsidRPr="009863DF" w:rsidRDefault="001E48CE" w:rsidP="009863DF">
      <w:pPr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Наглядная геометрия</w:t>
      </w:r>
    </w:p>
    <w:p w:rsidR="001E48CE" w:rsidRPr="009863DF" w:rsidRDefault="001E48CE" w:rsidP="009863DF">
      <w:pPr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Геометрические фигуры</w:t>
      </w:r>
    </w:p>
    <w:p w:rsidR="001E48CE" w:rsidRPr="009863DF" w:rsidRDefault="001E48CE" w:rsidP="005D273F">
      <w:pPr>
        <w:widowControl/>
        <w:numPr>
          <w:ilvl w:val="0"/>
          <w:numId w:val="11"/>
        </w:numPr>
        <w:tabs>
          <w:tab w:val="left" w:pos="0"/>
          <w:tab w:val="left" w:pos="993"/>
        </w:tabs>
        <w:autoSpaceDE/>
        <w:autoSpaceDN/>
        <w:adjustRightInd/>
        <w:ind w:left="0" w:firstLine="709"/>
        <w:jc w:val="both"/>
        <w:rPr>
          <w:b/>
          <w:i/>
          <w:sz w:val="24"/>
          <w:szCs w:val="24"/>
        </w:rPr>
      </w:pPr>
      <w:r w:rsidRPr="009863DF">
        <w:rPr>
          <w:sz w:val="24"/>
          <w:szCs w:val="24"/>
        </w:rPr>
        <w:t xml:space="preserve">Оперировать на базовом уровне понятиями: </w:t>
      </w:r>
      <w:proofErr w:type="spellStart"/>
      <w:r w:rsidRPr="009863DF">
        <w:rPr>
          <w:sz w:val="24"/>
          <w:szCs w:val="24"/>
        </w:rPr>
        <w:t>фигура</w:t>
      </w:r>
      <w:proofErr w:type="gramStart"/>
      <w:r w:rsidRPr="009863DF">
        <w:rPr>
          <w:sz w:val="24"/>
          <w:szCs w:val="24"/>
        </w:rPr>
        <w:t>,</w:t>
      </w:r>
      <w:r w:rsidRPr="009863DF">
        <w:rPr>
          <w:bCs/>
          <w:sz w:val="24"/>
          <w:szCs w:val="24"/>
        </w:rPr>
        <w:t>т</w:t>
      </w:r>
      <w:proofErr w:type="gramEnd"/>
      <w:r w:rsidRPr="009863DF">
        <w:rPr>
          <w:sz w:val="24"/>
          <w:szCs w:val="24"/>
        </w:rPr>
        <w:t>очка</w:t>
      </w:r>
      <w:proofErr w:type="spellEnd"/>
      <w:r w:rsidRPr="009863DF">
        <w:rPr>
          <w:sz w:val="24"/>
          <w:szCs w:val="24"/>
        </w:rPr>
        <w:t>, отрезок, прямая, луч, ломаная, угол, многоугольник, треугольник и четырё</w:t>
      </w:r>
      <w:r w:rsidRPr="009863DF">
        <w:rPr>
          <w:sz w:val="24"/>
          <w:szCs w:val="24"/>
        </w:rPr>
        <w:t>х</w:t>
      </w:r>
      <w:r w:rsidRPr="009863DF">
        <w:rPr>
          <w:sz w:val="24"/>
          <w:szCs w:val="24"/>
        </w:rPr>
        <w:t>угольник, прямоугольник и квадрат, окружность и круг, прямоугольный параллелепипед, куб, шар. Изображать изучаемые фигуры от руки и с п</w:t>
      </w:r>
      <w:r w:rsidRPr="009863DF">
        <w:rPr>
          <w:sz w:val="24"/>
          <w:szCs w:val="24"/>
        </w:rPr>
        <w:t>о</w:t>
      </w:r>
      <w:r w:rsidRPr="009863DF">
        <w:rPr>
          <w:sz w:val="24"/>
          <w:szCs w:val="24"/>
        </w:rPr>
        <w:t>мощью линейки и циркуля.</w:t>
      </w:r>
    </w:p>
    <w:p w:rsidR="001E48CE" w:rsidRPr="009863DF" w:rsidRDefault="001E48CE" w:rsidP="009863DF">
      <w:pPr>
        <w:tabs>
          <w:tab w:val="left" w:pos="0"/>
          <w:tab w:val="left" w:pos="993"/>
        </w:tabs>
        <w:ind w:left="709"/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В повседневной жизни и при изучении других предметов:</w:t>
      </w:r>
    </w:p>
    <w:p w:rsidR="001E48CE" w:rsidRPr="009863DF" w:rsidRDefault="001E48CE" w:rsidP="005D273F">
      <w:pPr>
        <w:pStyle w:val="a7"/>
        <w:widowControl/>
        <w:numPr>
          <w:ilvl w:val="0"/>
          <w:numId w:val="7"/>
        </w:numPr>
        <w:tabs>
          <w:tab w:val="left" w:pos="993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1E48CE" w:rsidRPr="009863DF" w:rsidRDefault="001E48CE" w:rsidP="009863DF">
      <w:pPr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Измерения и вычисления</w:t>
      </w:r>
    </w:p>
    <w:p w:rsidR="001E48CE" w:rsidRPr="009863DF" w:rsidRDefault="001E48CE" w:rsidP="005D273F">
      <w:pPr>
        <w:pStyle w:val="a"/>
        <w:numPr>
          <w:ilvl w:val="0"/>
          <w:numId w:val="1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9863DF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1E48CE" w:rsidRPr="009863DF" w:rsidRDefault="001E48CE" w:rsidP="005D273F">
      <w:pPr>
        <w:pStyle w:val="a"/>
        <w:numPr>
          <w:ilvl w:val="0"/>
          <w:numId w:val="1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9863DF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1E48CE" w:rsidRPr="009863DF" w:rsidRDefault="001E48CE" w:rsidP="009863DF">
      <w:pPr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В повседневной жизни и при изучении других предметов:</w:t>
      </w:r>
    </w:p>
    <w:p w:rsidR="001E48CE" w:rsidRPr="009863DF" w:rsidRDefault="001E48CE" w:rsidP="005D273F">
      <w:pPr>
        <w:widowControl/>
        <w:numPr>
          <w:ilvl w:val="0"/>
          <w:numId w:val="5"/>
        </w:numPr>
        <w:tabs>
          <w:tab w:val="left" w:pos="0"/>
          <w:tab w:val="left" w:pos="993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1E48CE" w:rsidRPr="009863DF" w:rsidRDefault="001E48CE" w:rsidP="005D273F">
      <w:pPr>
        <w:widowControl/>
        <w:numPr>
          <w:ilvl w:val="0"/>
          <w:numId w:val="6"/>
        </w:numPr>
        <w:tabs>
          <w:tab w:val="left" w:pos="0"/>
          <w:tab w:val="left" w:pos="993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 xml:space="preserve">выполнять простейшие построения и измерения на местности, необходимые в реальной жизни. </w:t>
      </w:r>
    </w:p>
    <w:p w:rsidR="001E48CE" w:rsidRPr="009863DF" w:rsidRDefault="001E48CE" w:rsidP="009863DF">
      <w:pPr>
        <w:rPr>
          <w:b/>
          <w:bCs/>
          <w:sz w:val="24"/>
          <w:szCs w:val="24"/>
        </w:rPr>
      </w:pPr>
      <w:r w:rsidRPr="009863DF">
        <w:rPr>
          <w:b/>
          <w:bCs/>
          <w:sz w:val="24"/>
          <w:szCs w:val="24"/>
        </w:rPr>
        <w:t>История математики</w:t>
      </w:r>
    </w:p>
    <w:p w:rsidR="001E48CE" w:rsidRPr="009863DF" w:rsidRDefault="001E48CE" w:rsidP="005D273F">
      <w:pPr>
        <w:widowControl/>
        <w:numPr>
          <w:ilvl w:val="0"/>
          <w:numId w:val="13"/>
        </w:numPr>
        <w:tabs>
          <w:tab w:val="left" w:pos="34"/>
          <w:tab w:val="left" w:pos="993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1E48CE" w:rsidRPr="009863DF" w:rsidRDefault="001E48CE" w:rsidP="005D273F">
      <w:pPr>
        <w:widowControl/>
        <w:numPr>
          <w:ilvl w:val="0"/>
          <w:numId w:val="13"/>
        </w:numPr>
        <w:tabs>
          <w:tab w:val="left" w:pos="993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знать примеры математических открытий и их авторов, в связи с отечественной и всемирной историей.</w:t>
      </w:r>
    </w:p>
    <w:p w:rsidR="001E48CE" w:rsidRPr="009863DF" w:rsidRDefault="004B3DAE" w:rsidP="009863DF">
      <w:pPr>
        <w:pStyle w:val="3"/>
        <w:spacing w:before="0" w:beforeAutospacing="0" w:after="0" w:afterAutospacing="0"/>
        <w:rPr>
          <w:sz w:val="24"/>
          <w:szCs w:val="24"/>
        </w:rPr>
      </w:pPr>
      <w:bookmarkStart w:id="1" w:name="_Toc284662720"/>
      <w:bookmarkStart w:id="2" w:name="_Toc284663346"/>
      <w:r w:rsidRPr="009863DF">
        <w:rPr>
          <w:sz w:val="24"/>
          <w:szCs w:val="24"/>
        </w:rPr>
        <w:t>Ученик</w:t>
      </w:r>
      <w:r w:rsidR="001E48CE" w:rsidRPr="009863DF">
        <w:rPr>
          <w:sz w:val="24"/>
          <w:szCs w:val="24"/>
        </w:rPr>
        <w:t xml:space="preserve"> получит возможность научиться (для обеспечения возможности успешного продолжения образования на базовом и углублённом уровнях)</w:t>
      </w:r>
      <w:bookmarkEnd w:id="1"/>
      <w:bookmarkEnd w:id="2"/>
    </w:p>
    <w:p w:rsidR="001E48CE" w:rsidRPr="009863DF" w:rsidRDefault="001E48CE" w:rsidP="009863DF">
      <w:pPr>
        <w:rPr>
          <w:sz w:val="24"/>
          <w:szCs w:val="24"/>
        </w:rPr>
      </w:pPr>
      <w:r w:rsidRPr="009863DF">
        <w:rPr>
          <w:b/>
          <w:sz w:val="24"/>
          <w:szCs w:val="24"/>
        </w:rPr>
        <w:t>Элементы теории множеств и математической логики</w:t>
      </w:r>
    </w:p>
    <w:p w:rsidR="001E48CE" w:rsidRPr="009863DF" w:rsidRDefault="001E48CE" w:rsidP="005D273F">
      <w:pPr>
        <w:pStyle w:val="a7"/>
        <w:widowControl/>
        <w:numPr>
          <w:ilvl w:val="0"/>
          <w:numId w:val="14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proofErr w:type="gramStart"/>
      <w:r w:rsidRPr="009863DF">
        <w:rPr>
          <w:sz w:val="24"/>
          <w:szCs w:val="24"/>
        </w:rPr>
        <w:t>Оперировать</w:t>
      </w:r>
      <w:r w:rsidRPr="009863DF">
        <w:rPr>
          <w:rStyle w:val="afa"/>
          <w:sz w:val="24"/>
          <w:szCs w:val="24"/>
        </w:rPr>
        <w:footnoteReference w:id="2"/>
      </w:r>
      <w:r w:rsidRPr="009863DF">
        <w:rPr>
          <w:sz w:val="24"/>
          <w:szCs w:val="24"/>
        </w:rPr>
        <w:t xml:space="preserve"> понятиями: множество, характеристики множества, элемент множества, пустое, конечное и бесконечное множество, по</w:t>
      </w:r>
      <w:r w:rsidRPr="009863DF">
        <w:rPr>
          <w:sz w:val="24"/>
          <w:szCs w:val="24"/>
        </w:rPr>
        <w:t>д</w:t>
      </w:r>
      <w:r w:rsidRPr="009863DF">
        <w:rPr>
          <w:sz w:val="24"/>
          <w:szCs w:val="24"/>
        </w:rPr>
        <w:t xml:space="preserve">множество, принадлежность, </w:t>
      </w:r>
      <w:proofErr w:type="gramEnd"/>
    </w:p>
    <w:p w:rsidR="001E48CE" w:rsidRPr="009863DF" w:rsidRDefault="001E48CE" w:rsidP="005D273F">
      <w:pPr>
        <w:pStyle w:val="a7"/>
        <w:widowControl/>
        <w:numPr>
          <w:ilvl w:val="0"/>
          <w:numId w:val="14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lastRenderedPageBreak/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1E48CE" w:rsidRPr="009863DF" w:rsidRDefault="001E48CE" w:rsidP="009863DF">
      <w:pPr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В повседневной жизни и при изучении других предметов:</w:t>
      </w:r>
    </w:p>
    <w:p w:rsidR="001E48CE" w:rsidRPr="009863DF" w:rsidRDefault="001E48CE" w:rsidP="005D273F">
      <w:pPr>
        <w:pStyle w:val="a"/>
        <w:numPr>
          <w:ilvl w:val="0"/>
          <w:numId w:val="15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9863DF">
        <w:rPr>
          <w:rFonts w:ascii="Times New Roman" w:hAnsi="Times New Roman"/>
          <w:sz w:val="24"/>
          <w:szCs w:val="24"/>
        </w:rPr>
        <w:t xml:space="preserve">распознавать логически некорректные высказывания; </w:t>
      </w:r>
    </w:p>
    <w:p w:rsidR="001E48CE" w:rsidRPr="009863DF" w:rsidRDefault="001E48CE" w:rsidP="005D273F">
      <w:pPr>
        <w:pStyle w:val="a"/>
        <w:numPr>
          <w:ilvl w:val="0"/>
          <w:numId w:val="15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9863DF">
        <w:rPr>
          <w:rFonts w:ascii="Times New Roman" w:hAnsi="Times New Roman"/>
          <w:sz w:val="24"/>
          <w:szCs w:val="24"/>
        </w:rPr>
        <w:t>строить цепочки умозаключений на основе использования правил логики.</w:t>
      </w:r>
    </w:p>
    <w:p w:rsidR="001E48CE" w:rsidRPr="009863DF" w:rsidRDefault="001E48CE" w:rsidP="009863DF">
      <w:pPr>
        <w:rPr>
          <w:b/>
          <w:i/>
          <w:sz w:val="24"/>
          <w:szCs w:val="24"/>
        </w:rPr>
      </w:pPr>
      <w:r w:rsidRPr="009863DF">
        <w:rPr>
          <w:b/>
          <w:i/>
          <w:sz w:val="24"/>
          <w:szCs w:val="24"/>
        </w:rPr>
        <w:t>Числа</w:t>
      </w:r>
    </w:p>
    <w:p w:rsidR="001E48CE" w:rsidRPr="009863DF" w:rsidRDefault="001E48CE" w:rsidP="005D273F">
      <w:pPr>
        <w:pStyle w:val="a7"/>
        <w:widowControl/>
        <w:numPr>
          <w:ilvl w:val="0"/>
          <w:numId w:val="16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proofErr w:type="gramStart"/>
      <w:r w:rsidRPr="009863DF">
        <w:rPr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</w:t>
      </w:r>
      <w:r w:rsidRPr="009863DF">
        <w:rPr>
          <w:sz w:val="24"/>
          <w:szCs w:val="24"/>
        </w:rPr>
        <w:t>а</w:t>
      </w:r>
      <w:r w:rsidRPr="009863DF">
        <w:rPr>
          <w:sz w:val="24"/>
          <w:szCs w:val="24"/>
        </w:rPr>
        <w:t>циональных;</w:t>
      </w:r>
      <w:proofErr w:type="gramEnd"/>
    </w:p>
    <w:p w:rsidR="001E48CE" w:rsidRPr="009863DF" w:rsidRDefault="001E48CE" w:rsidP="005D273F">
      <w:pPr>
        <w:pStyle w:val="a7"/>
        <w:widowControl/>
        <w:numPr>
          <w:ilvl w:val="0"/>
          <w:numId w:val="16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понимать и объяснять смысл позиционной записи натурального числа;</w:t>
      </w:r>
    </w:p>
    <w:p w:rsidR="001E48CE" w:rsidRPr="009863DF" w:rsidRDefault="001E48CE" w:rsidP="005D273F">
      <w:pPr>
        <w:pStyle w:val="a7"/>
        <w:widowControl/>
        <w:numPr>
          <w:ilvl w:val="0"/>
          <w:numId w:val="16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выполнять вычисления, в том числе с использованием приёмов рациональных вычислений, обосновывать алгоритмы выполнения де</w:t>
      </w:r>
      <w:r w:rsidRPr="009863DF">
        <w:rPr>
          <w:sz w:val="24"/>
          <w:szCs w:val="24"/>
        </w:rPr>
        <w:t>й</w:t>
      </w:r>
      <w:r w:rsidRPr="009863DF">
        <w:rPr>
          <w:sz w:val="24"/>
          <w:szCs w:val="24"/>
        </w:rPr>
        <w:t>ствий;</w:t>
      </w:r>
    </w:p>
    <w:p w:rsidR="001E48CE" w:rsidRPr="009863DF" w:rsidRDefault="001E48CE" w:rsidP="005D273F">
      <w:pPr>
        <w:pStyle w:val="a7"/>
        <w:widowControl/>
        <w:numPr>
          <w:ilvl w:val="0"/>
          <w:numId w:val="16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использовать признаки делимости на 2, 4, 8, 5, 3, 6, 9, 10, 11, суммы и произведения чисел при выполнении вычислений и решении з</w:t>
      </w:r>
      <w:r w:rsidRPr="009863DF">
        <w:rPr>
          <w:sz w:val="24"/>
          <w:szCs w:val="24"/>
        </w:rPr>
        <w:t>а</w:t>
      </w:r>
      <w:r w:rsidRPr="009863DF">
        <w:rPr>
          <w:sz w:val="24"/>
          <w:szCs w:val="24"/>
        </w:rPr>
        <w:t>дач, обосновывать признаки делимости;</w:t>
      </w:r>
    </w:p>
    <w:p w:rsidR="001E48CE" w:rsidRPr="009863DF" w:rsidRDefault="001E48CE" w:rsidP="005D273F">
      <w:pPr>
        <w:pStyle w:val="a7"/>
        <w:widowControl/>
        <w:numPr>
          <w:ilvl w:val="0"/>
          <w:numId w:val="16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выполнять округление рациональных чисел с заданной точностью;</w:t>
      </w:r>
    </w:p>
    <w:p w:rsidR="001E48CE" w:rsidRPr="009863DF" w:rsidRDefault="001E48CE" w:rsidP="005D273F">
      <w:pPr>
        <w:pStyle w:val="a7"/>
        <w:widowControl/>
        <w:numPr>
          <w:ilvl w:val="0"/>
          <w:numId w:val="16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упорядочивать числа, записанные в виде обыкновенных и десятичных дробей;</w:t>
      </w:r>
    </w:p>
    <w:p w:rsidR="001E48CE" w:rsidRPr="009863DF" w:rsidRDefault="001E48CE" w:rsidP="005D273F">
      <w:pPr>
        <w:pStyle w:val="a7"/>
        <w:widowControl/>
        <w:numPr>
          <w:ilvl w:val="0"/>
          <w:numId w:val="16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находить НОД и НОК чисел и использовать их при решении зада</w:t>
      </w:r>
      <w:proofErr w:type="gramStart"/>
      <w:r w:rsidRPr="009863DF">
        <w:rPr>
          <w:sz w:val="24"/>
          <w:szCs w:val="24"/>
        </w:rPr>
        <w:t>;.</w:t>
      </w:r>
      <w:proofErr w:type="gramEnd"/>
    </w:p>
    <w:p w:rsidR="001E48CE" w:rsidRPr="009863DF" w:rsidRDefault="001E48CE" w:rsidP="005D273F">
      <w:pPr>
        <w:pStyle w:val="a7"/>
        <w:widowControl/>
        <w:numPr>
          <w:ilvl w:val="0"/>
          <w:numId w:val="16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1E48CE" w:rsidRPr="009863DF" w:rsidRDefault="001E48CE" w:rsidP="009863DF">
      <w:pPr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В повседневной жизни и при изучении других предметов:</w:t>
      </w:r>
    </w:p>
    <w:p w:rsidR="001E48CE" w:rsidRPr="009863DF" w:rsidRDefault="001E48CE" w:rsidP="005D273F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863DF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1E48CE" w:rsidRPr="009863DF" w:rsidRDefault="001E48CE" w:rsidP="005D273F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863DF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1E48CE" w:rsidRPr="009863DF" w:rsidRDefault="001E48CE" w:rsidP="005D273F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863DF">
        <w:rPr>
          <w:rFonts w:ascii="Times New Roman" w:hAnsi="Times New Roman"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1E48CE" w:rsidRPr="009863DF" w:rsidRDefault="001E48CE" w:rsidP="009863DF">
      <w:pPr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 xml:space="preserve">Уравнения и неравенства </w:t>
      </w:r>
    </w:p>
    <w:p w:rsidR="001E48CE" w:rsidRPr="009863DF" w:rsidRDefault="001E48CE" w:rsidP="005D273F">
      <w:pPr>
        <w:pStyle w:val="a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863DF">
        <w:rPr>
          <w:rFonts w:ascii="Times New Roman" w:hAnsi="Times New Roman"/>
          <w:i/>
          <w:sz w:val="24"/>
          <w:szCs w:val="24"/>
        </w:rPr>
        <w:lastRenderedPageBreak/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1E48CE" w:rsidRPr="009863DF" w:rsidRDefault="001E48CE" w:rsidP="009863DF">
      <w:pPr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Статистика и теория вероятностей</w:t>
      </w:r>
    </w:p>
    <w:p w:rsidR="001E48CE" w:rsidRPr="009863DF" w:rsidRDefault="001E48CE" w:rsidP="005D273F">
      <w:pPr>
        <w:pStyle w:val="a7"/>
        <w:widowControl/>
        <w:numPr>
          <w:ilvl w:val="0"/>
          <w:numId w:val="19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1E48CE" w:rsidRPr="009863DF" w:rsidRDefault="001E48CE" w:rsidP="005D273F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863DF">
        <w:rPr>
          <w:rFonts w:ascii="Times New Roman" w:hAnsi="Times New Roman"/>
          <w:sz w:val="24"/>
          <w:szCs w:val="24"/>
        </w:rPr>
        <w:t xml:space="preserve">извлекать, информацию, </w:t>
      </w:r>
      <w:r w:rsidRPr="009863DF">
        <w:rPr>
          <w:rStyle w:val="dash041e0431044b0447043d044b0439char1"/>
        </w:rPr>
        <w:t>представленную в таблицах, на диаграммах</w:t>
      </w:r>
      <w:r w:rsidRPr="009863DF">
        <w:rPr>
          <w:rFonts w:ascii="Times New Roman" w:hAnsi="Times New Roman"/>
          <w:sz w:val="24"/>
          <w:szCs w:val="24"/>
        </w:rPr>
        <w:t>;</w:t>
      </w:r>
    </w:p>
    <w:p w:rsidR="001E48CE" w:rsidRPr="009863DF" w:rsidRDefault="001E48CE" w:rsidP="005D273F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863DF">
        <w:rPr>
          <w:rFonts w:ascii="Times New Roman" w:hAnsi="Times New Roman"/>
          <w:sz w:val="24"/>
          <w:szCs w:val="24"/>
        </w:rPr>
        <w:t>составлять таблицы, строить диаграммы на основе данных</w:t>
      </w:r>
      <w:r w:rsidRPr="009863DF">
        <w:rPr>
          <w:rFonts w:ascii="Times New Roman" w:hAnsi="Times New Roman"/>
          <w:i/>
          <w:sz w:val="24"/>
          <w:szCs w:val="24"/>
        </w:rPr>
        <w:t>.</w:t>
      </w:r>
    </w:p>
    <w:p w:rsidR="001E48CE" w:rsidRPr="009863DF" w:rsidRDefault="001E48CE" w:rsidP="009863DF">
      <w:pPr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В повседневной жизни и при изучении других предметов:</w:t>
      </w:r>
    </w:p>
    <w:p w:rsidR="001E48CE" w:rsidRPr="009863DF" w:rsidRDefault="001E48CE" w:rsidP="005D273F">
      <w:pPr>
        <w:pStyle w:val="a7"/>
        <w:widowControl/>
        <w:numPr>
          <w:ilvl w:val="0"/>
          <w:numId w:val="20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 xml:space="preserve">извлекать, интерпретировать и преобразовывать информацию, </w:t>
      </w:r>
      <w:r w:rsidRPr="009863DF">
        <w:rPr>
          <w:rStyle w:val="dash041e0431044b0447043d044b0439char1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1E48CE" w:rsidRPr="009863DF" w:rsidRDefault="001E48CE" w:rsidP="009863DF">
      <w:pPr>
        <w:rPr>
          <w:b/>
          <w:bCs/>
          <w:sz w:val="24"/>
          <w:szCs w:val="24"/>
        </w:rPr>
      </w:pPr>
      <w:r w:rsidRPr="009863DF">
        <w:rPr>
          <w:b/>
          <w:bCs/>
          <w:sz w:val="24"/>
          <w:szCs w:val="24"/>
        </w:rPr>
        <w:t>Текстовые задачи</w:t>
      </w:r>
    </w:p>
    <w:p w:rsidR="001E48CE" w:rsidRPr="009863DF" w:rsidRDefault="001E48CE" w:rsidP="005D273F">
      <w:pPr>
        <w:pStyle w:val="a7"/>
        <w:widowControl/>
        <w:numPr>
          <w:ilvl w:val="0"/>
          <w:numId w:val="21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1E48CE" w:rsidRPr="009863DF" w:rsidRDefault="001E48CE" w:rsidP="005D273F">
      <w:pPr>
        <w:pStyle w:val="a7"/>
        <w:widowControl/>
        <w:numPr>
          <w:ilvl w:val="0"/>
          <w:numId w:val="21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1E48CE" w:rsidRPr="009863DF" w:rsidRDefault="001E48CE" w:rsidP="005D273F">
      <w:pPr>
        <w:pStyle w:val="a7"/>
        <w:widowControl/>
        <w:numPr>
          <w:ilvl w:val="0"/>
          <w:numId w:val="21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1E48CE" w:rsidRPr="009863DF" w:rsidRDefault="001E48CE" w:rsidP="005D273F">
      <w:pPr>
        <w:pStyle w:val="a7"/>
        <w:widowControl/>
        <w:numPr>
          <w:ilvl w:val="0"/>
          <w:numId w:val="21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 xml:space="preserve">моделировать рассуждения при поиске решения задач с помощью </w:t>
      </w:r>
      <w:proofErr w:type="gramStart"/>
      <w:r w:rsidRPr="009863DF">
        <w:rPr>
          <w:sz w:val="24"/>
          <w:szCs w:val="24"/>
        </w:rPr>
        <w:t>граф-схемы</w:t>
      </w:r>
      <w:proofErr w:type="gramEnd"/>
      <w:r w:rsidRPr="009863DF">
        <w:rPr>
          <w:sz w:val="24"/>
          <w:szCs w:val="24"/>
        </w:rPr>
        <w:t>;</w:t>
      </w:r>
    </w:p>
    <w:p w:rsidR="001E48CE" w:rsidRPr="009863DF" w:rsidRDefault="001E48CE" w:rsidP="005D273F">
      <w:pPr>
        <w:pStyle w:val="a7"/>
        <w:widowControl/>
        <w:numPr>
          <w:ilvl w:val="0"/>
          <w:numId w:val="21"/>
        </w:numPr>
        <w:tabs>
          <w:tab w:val="left" w:pos="1134"/>
        </w:tabs>
        <w:autoSpaceDE/>
        <w:autoSpaceDN/>
        <w:adjustRightInd/>
        <w:ind w:left="0" w:firstLine="709"/>
        <w:contextualSpacing w:val="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выделять этапы решения задачи и содержание каждого этапа;</w:t>
      </w:r>
    </w:p>
    <w:p w:rsidR="001E48CE" w:rsidRPr="009863DF" w:rsidRDefault="001E48CE" w:rsidP="005D273F">
      <w:pPr>
        <w:pStyle w:val="a7"/>
        <w:widowControl/>
        <w:numPr>
          <w:ilvl w:val="0"/>
          <w:numId w:val="21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1E48CE" w:rsidRPr="009863DF" w:rsidRDefault="001E48CE" w:rsidP="005D273F">
      <w:pPr>
        <w:pStyle w:val="a7"/>
        <w:widowControl/>
        <w:numPr>
          <w:ilvl w:val="0"/>
          <w:numId w:val="21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</w:t>
      </w:r>
      <w:r w:rsidRPr="009863DF">
        <w:rPr>
          <w:sz w:val="24"/>
          <w:szCs w:val="24"/>
        </w:rPr>
        <w:t>е</w:t>
      </w:r>
      <w:r w:rsidRPr="009863DF">
        <w:rPr>
          <w:sz w:val="24"/>
          <w:szCs w:val="24"/>
        </w:rPr>
        <w:t>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1E48CE" w:rsidRPr="009863DF" w:rsidRDefault="001E48CE" w:rsidP="005D273F">
      <w:pPr>
        <w:pStyle w:val="a7"/>
        <w:widowControl/>
        <w:numPr>
          <w:ilvl w:val="0"/>
          <w:numId w:val="21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1E48CE" w:rsidRPr="009863DF" w:rsidRDefault="001E48CE" w:rsidP="005D273F">
      <w:pPr>
        <w:pStyle w:val="a7"/>
        <w:widowControl/>
        <w:numPr>
          <w:ilvl w:val="0"/>
          <w:numId w:val="21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 xml:space="preserve">решать разнообразные задачи «на части», </w:t>
      </w:r>
    </w:p>
    <w:p w:rsidR="001E48CE" w:rsidRPr="009863DF" w:rsidRDefault="001E48CE" w:rsidP="005D273F">
      <w:pPr>
        <w:widowControl/>
        <w:numPr>
          <w:ilvl w:val="0"/>
          <w:numId w:val="21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</w:t>
      </w:r>
      <w:r w:rsidRPr="009863DF">
        <w:rPr>
          <w:sz w:val="24"/>
          <w:szCs w:val="24"/>
        </w:rPr>
        <w:t>о</w:t>
      </w:r>
      <w:r w:rsidRPr="009863DF">
        <w:rPr>
          <w:sz w:val="24"/>
          <w:szCs w:val="24"/>
        </w:rPr>
        <w:t>ве конкретного смысла дроби;</w:t>
      </w:r>
    </w:p>
    <w:p w:rsidR="001E48CE" w:rsidRPr="009863DF" w:rsidRDefault="001E48CE" w:rsidP="005D273F">
      <w:pPr>
        <w:widowControl/>
        <w:numPr>
          <w:ilvl w:val="0"/>
          <w:numId w:val="21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1E48CE" w:rsidRPr="009863DF" w:rsidRDefault="001E48CE" w:rsidP="009863DF">
      <w:pPr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В повседневной жизни и при изучении других предметов:</w:t>
      </w:r>
    </w:p>
    <w:p w:rsidR="001E48CE" w:rsidRPr="009863DF" w:rsidRDefault="001E48CE" w:rsidP="005D273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863DF">
        <w:rPr>
          <w:rFonts w:ascii="Times New Roman" w:hAnsi="Times New Roman"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</w:t>
      </w:r>
      <w:r w:rsidRPr="009863DF">
        <w:rPr>
          <w:rFonts w:ascii="Times New Roman" w:hAnsi="Times New Roman"/>
          <w:sz w:val="24"/>
          <w:szCs w:val="24"/>
          <w:lang w:eastAsia="en-US"/>
        </w:rPr>
        <w:t>а</w:t>
      </w:r>
      <w:r w:rsidRPr="009863DF">
        <w:rPr>
          <w:rFonts w:ascii="Times New Roman" w:hAnsi="Times New Roman"/>
          <w:sz w:val="24"/>
          <w:szCs w:val="24"/>
          <w:lang w:eastAsia="en-US"/>
        </w:rPr>
        <w:t>лись), конструировать новые ситуации с учётом этих характеристик, в частности, при решении задач на концентрации, учитывать плотность вещ</w:t>
      </w:r>
      <w:r w:rsidRPr="009863DF">
        <w:rPr>
          <w:rFonts w:ascii="Times New Roman" w:hAnsi="Times New Roman"/>
          <w:sz w:val="24"/>
          <w:szCs w:val="24"/>
          <w:lang w:eastAsia="en-US"/>
        </w:rPr>
        <w:t>е</w:t>
      </w:r>
      <w:r w:rsidRPr="009863DF">
        <w:rPr>
          <w:rFonts w:ascii="Times New Roman" w:hAnsi="Times New Roman"/>
          <w:sz w:val="24"/>
          <w:szCs w:val="24"/>
          <w:lang w:eastAsia="en-US"/>
        </w:rPr>
        <w:t>ства;</w:t>
      </w:r>
    </w:p>
    <w:p w:rsidR="001E48CE" w:rsidRPr="009863DF" w:rsidRDefault="001E48CE" w:rsidP="005D273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9863DF">
        <w:rPr>
          <w:rFonts w:ascii="Times New Roman" w:hAnsi="Times New Roman"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</w:t>
      </w:r>
      <w:r w:rsidRPr="009863DF">
        <w:rPr>
          <w:rFonts w:ascii="Times New Roman" w:hAnsi="Times New Roman"/>
          <w:sz w:val="24"/>
          <w:szCs w:val="24"/>
          <w:lang w:eastAsia="en-US"/>
        </w:rPr>
        <w:t>ь</w:t>
      </w:r>
      <w:r w:rsidRPr="009863DF">
        <w:rPr>
          <w:rFonts w:ascii="Times New Roman" w:hAnsi="Times New Roman"/>
          <w:sz w:val="24"/>
          <w:szCs w:val="24"/>
          <w:lang w:eastAsia="en-US"/>
        </w:rPr>
        <w:t>тат;</w:t>
      </w:r>
    </w:p>
    <w:p w:rsidR="001E48CE" w:rsidRPr="009863DF" w:rsidRDefault="001E48CE" w:rsidP="005D273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863DF">
        <w:rPr>
          <w:rFonts w:ascii="Times New Roman" w:hAnsi="Times New Roman"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1E48CE" w:rsidRPr="009863DF" w:rsidRDefault="001E48CE" w:rsidP="009863DF">
      <w:pPr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Наглядная геометрия</w:t>
      </w:r>
    </w:p>
    <w:p w:rsidR="001E48CE" w:rsidRPr="009863DF" w:rsidRDefault="001E48CE" w:rsidP="009863DF">
      <w:pPr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Геометрические фигуры</w:t>
      </w:r>
    </w:p>
    <w:p w:rsidR="001E48CE" w:rsidRPr="009863DF" w:rsidRDefault="001E48CE" w:rsidP="005D273F">
      <w:pPr>
        <w:pStyle w:val="a7"/>
        <w:widowControl/>
        <w:numPr>
          <w:ilvl w:val="0"/>
          <w:numId w:val="23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1E48CE" w:rsidRPr="009863DF" w:rsidRDefault="001E48CE" w:rsidP="005D273F">
      <w:pPr>
        <w:pStyle w:val="a7"/>
        <w:widowControl/>
        <w:numPr>
          <w:ilvl w:val="0"/>
          <w:numId w:val="23"/>
        </w:numPr>
        <w:tabs>
          <w:tab w:val="left" w:pos="1134"/>
        </w:tabs>
        <w:autoSpaceDE/>
        <w:autoSpaceDN/>
        <w:adjustRightInd/>
        <w:spacing w:line="360" w:lineRule="auto"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изображать изучаемые фигуры от руки и с помощью компьютерных инструментов.</w:t>
      </w:r>
    </w:p>
    <w:p w:rsidR="001E48CE" w:rsidRPr="009863DF" w:rsidRDefault="001E48CE" w:rsidP="009863DF">
      <w:pPr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Измерения и вычисления</w:t>
      </w:r>
    </w:p>
    <w:p w:rsidR="001E48CE" w:rsidRPr="009863DF" w:rsidRDefault="001E48CE" w:rsidP="005D273F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863DF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1E48CE" w:rsidRPr="009863DF" w:rsidRDefault="001E48CE" w:rsidP="005D273F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863DF">
        <w:rPr>
          <w:rFonts w:ascii="Times New Roman" w:hAnsi="Times New Roman"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1E48CE" w:rsidRPr="009863DF" w:rsidRDefault="001E48CE" w:rsidP="009863DF">
      <w:pPr>
        <w:tabs>
          <w:tab w:val="left" w:pos="1134"/>
        </w:tabs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1E48CE" w:rsidRPr="009863DF" w:rsidRDefault="001E48CE" w:rsidP="005D273F">
      <w:pPr>
        <w:pStyle w:val="a7"/>
        <w:widowControl/>
        <w:numPr>
          <w:ilvl w:val="0"/>
          <w:numId w:val="24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1E48CE" w:rsidRPr="009863DF" w:rsidRDefault="001E48CE" w:rsidP="005D273F">
      <w:pPr>
        <w:pStyle w:val="a7"/>
        <w:widowControl/>
        <w:numPr>
          <w:ilvl w:val="0"/>
          <w:numId w:val="24"/>
        </w:numPr>
        <w:tabs>
          <w:tab w:val="left" w:pos="1134"/>
        </w:tabs>
        <w:autoSpaceDE/>
        <w:autoSpaceDN/>
        <w:adjustRightInd/>
        <w:ind w:left="720"/>
        <w:jc w:val="both"/>
        <w:rPr>
          <w:sz w:val="24"/>
          <w:szCs w:val="24"/>
        </w:rPr>
      </w:pPr>
      <w:r w:rsidRPr="009863DF">
        <w:rPr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1E48CE" w:rsidRPr="009863DF" w:rsidRDefault="001E48CE" w:rsidP="005D273F">
      <w:pPr>
        <w:pStyle w:val="a7"/>
        <w:widowControl/>
        <w:numPr>
          <w:ilvl w:val="0"/>
          <w:numId w:val="24"/>
        </w:numPr>
        <w:tabs>
          <w:tab w:val="left" w:pos="1134"/>
        </w:tabs>
        <w:autoSpaceDE/>
        <w:autoSpaceDN/>
        <w:adjustRightInd/>
        <w:ind w:left="0" w:firstLine="709"/>
        <w:jc w:val="both"/>
        <w:rPr>
          <w:i/>
          <w:sz w:val="24"/>
          <w:szCs w:val="24"/>
        </w:rPr>
      </w:pPr>
      <w:r w:rsidRPr="009863DF">
        <w:rPr>
          <w:sz w:val="24"/>
          <w:szCs w:val="24"/>
        </w:rPr>
        <w:t>оценивать размеры реальных объектов окружающего мира</w:t>
      </w:r>
      <w:r w:rsidRPr="009863DF">
        <w:rPr>
          <w:i/>
          <w:sz w:val="24"/>
          <w:szCs w:val="24"/>
        </w:rPr>
        <w:t>.</w:t>
      </w:r>
    </w:p>
    <w:p w:rsidR="001E48CE" w:rsidRPr="009863DF" w:rsidRDefault="001E48CE" w:rsidP="009863DF">
      <w:pPr>
        <w:rPr>
          <w:b/>
          <w:bCs/>
          <w:sz w:val="24"/>
          <w:szCs w:val="24"/>
        </w:rPr>
      </w:pPr>
      <w:r w:rsidRPr="009863DF">
        <w:rPr>
          <w:b/>
          <w:bCs/>
          <w:sz w:val="24"/>
          <w:szCs w:val="24"/>
        </w:rPr>
        <w:t>История математики</w:t>
      </w:r>
    </w:p>
    <w:p w:rsidR="001E48CE" w:rsidRDefault="001E48CE" w:rsidP="005D273F">
      <w:pPr>
        <w:pStyle w:val="a7"/>
        <w:widowControl/>
        <w:numPr>
          <w:ilvl w:val="0"/>
          <w:numId w:val="8"/>
        </w:numPr>
        <w:autoSpaceDE/>
        <w:autoSpaceDN/>
        <w:adjustRightInd/>
        <w:ind w:left="0"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Характеризовать вклад выдающихся математиков в развитие математики и иных научных областей.</w:t>
      </w:r>
    </w:p>
    <w:p w:rsidR="00F21F30" w:rsidRDefault="00F21F30" w:rsidP="00F21F30">
      <w:pPr>
        <w:widowControl/>
        <w:autoSpaceDE/>
        <w:autoSpaceDN/>
        <w:adjustRightInd/>
        <w:jc w:val="both"/>
        <w:rPr>
          <w:rStyle w:val="FontStyle83"/>
          <w:sz w:val="24"/>
          <w:szCs w:val="24"/>
        </w:rPr>
      </w:pPr>
    </w:p>
    <w:p w:rsidR="00F21F30" w:rsidRPr="00F21F30" w:rsidRDefault="00F21F30" w:rsidP="00F21F30">
      <w:pPr>
        <w:widowControl/>
        <w:autoSpaceDE/>
        <w:autoSpaceDN/>
        <w:adjustRightInd/>
        <w:jc w:val="both"/>
        <w:rPr>
          <w:rStyle w:val="FontStyle83"/>
          <w:sz w:val="24"/>
          <w:szCs w:val="24"/>
        </w:rPr>
      </w:pPr>
    </w:p>
    <w:p w:rsidR="00AA39F8" w:rsidRPr="009863DF" w:rsidRDefault="004B1B0A" w:rsidP="00F5162A">
      <w:pPr>
        <w:shd w:val="clear" w:color="auto" w:fill="FFFFFF"/>
        <w:tabs>
          <w:tab w:val="left" w:pos="10348"/>
        </w:tabs>
        <w:spacing w:before="82"/>
        <w:jc w:val="center"/>
        <w:rPr>
          <w:rStyle w:val="FontStyle84"/>
          <w:rFonts w:ascii="Times New Roman" w:hAnsi="Times New Roman" w:cs="Times New Roman"/>
          <w:i/>
          <w:sz w:val="24"/>
          <w:szCs w:val="24"/>
          <w:u w:val="single"/>
        </w:rPr>
      </w:pPr>
      <w:r w:rsidRPr="009863DF">
        <w:rPr>
          <w:rStyle w:val="FontStyle84"/>
          <w:rFonts w:ascii="Times New Roman" w:hAnsi="Times New Roman" w:cs="Times New Roman"/>
          <w:i/>
          <w:sz w:val="24"/>
          <w:szCs w:val="24"/>
          <w:u w:val="single"/>
        </w:rPr>
        <w:t xml:space="preserve">СОДЕРЖАНИЕ </w:t>
      </w:r>
      <w:r w:rsidR="00214201">
        <w:rPr>
          <w:rStyle w:val="FontStyle84"/>
          <w:rFonts w:ascii="Times New Roman" w:hAnsi="Times New Roman" w:cs="Times New Roman"/>
          <w:i/>
          <w:sz w:val="24"/>
          <w:szCs w:val="24"/>
          <w:u w:val="single"/>
        </w:rPr>
        <w:t xml:space="preserve">УЧЕБНОГО ПРЕДМЕТА, КУРСА </w:t>
      </w:r>
      <w:r w:rsidR="00AA39F8" w:rsidRPr="009863DF">
        <w:rPr>
          <w:rStyle w:val="FontStyle84"/>
          <w:rFonts w:ascii="Times New Roman" w:hAnsi="Times New Roman" w:cs="Times New Roman"/>
          <w:i/>
          <w:sz w:val="24"/>
          <w:szCs w:val="24"/>
          <w:u w:val="single"/>
        </w:rPr>
        <w:t xml:space="preserve"> 5-6 КЛАССОВ</w:t>
      </w:r>
    </w:p>
    <w:p w:rsidR="00327C85" w:rsidRDefault="00327C85" w:rsidP="00327C85">
      <w:pPr>
        <w:jc w:val="center"/>
        <w:rPr>
          <w:b/>
          <w:color w:val="000000" w:themeColor="text1"/>
          <w:sz w:val="24"/>
          <w:szCs w:val="24"/>
          <w:u w:val="single"/>
        </w:rPr>
      </w:pPr>
    </w:p>
    <w:p w:rsidR="00762478" w:rsidRPr="009863DF" w:rsidRDefault="00762478" w:rsidP="002C73F6">
      <w:pPr>
        <w:jc w:val="both"/>
        <w:rPr>
          <w:b/>
          <w:color w:val="000000" w:themeColor="text1"/>
          <w:sz w:val="24"/>
          <w:szCs w:val="24"/>
        </w:rPr>
      </w:pPr>
      <w:r w:rsidRPr="009863DF">
        <w:rPr>
          <w:color w:val="000000" w:themeColor="text1"/>
          <w:sz w:val="24"/>
          <w:szCs w:val="24"/>
          <w:u w:val="single"/>
        </w:rPr>
        <w:t>(</w:t>
      </w:r>
      <w:r w:rsidRPr="009863DF">
        <w:rPr>
          <w:color w:val="000000" w:themeColor="text1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). </w:t>
      </w:r>
    </w:p>
    <w:p w:rsidR="004B3DAE" w:rsidRPr="009863DF" w:rsidRDefault="004B3DAE" w:rsidP="009863DF">
      <w:pPr>
        <w:pStyle w:val="afe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863DF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  <w:r w:rsidR="007D0480">
        <w:rPr>
          <w:rFonts w:ascii="Times New Roman" w:hAnsi="Times New Roman"/>
          <w:b/>
          <w:i w:val="0"/>
          <w:color w:val="auto"/>
          <w:spacing w:val="0"/>
        </w:rPr>
        <w:t xml:space="preserve"> 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b/>
          <w:sz w:val="24"/>
          <w:szCs w:val="24"/>
        </w:rPr>
        <w:t>Натуральный ряд чисел и его свойства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9863DF">
        <w:rPr>
          <w:sz w:val="24"/>
          <w:szCs w:val="24"/>
        </w:rPr>
        <w:t>на</w:t>
      </w:r>
      <w:proofErr w:type="gramEnd"/>
      <w:r w:rsidRPr="009863DF">
        <w:rPr>
          <w:sz w:val="24"/>
          <w:szCs w:val="24"/>
        </w:rPr>
        <w:t xml:space="preserve"> числовой прямой. Использ</w:t>
      </w:r>
      <w:r w:rsidRPr="009863DF">
        <w:rPr>
          <w:sz w:val="24"/>
          <w:szCs w:val="24"/>
        </w:rPr>
        <w:t>о</w:t>
      </w:r>
      <w:r w:rsidRPr="009863DF">
        <w:rPr>
          <w:sz w:val="24"/>
          <w:szCs w:val="24"/>
        </w:rPr>
        <w:t xml:space="preserve">вание свойств натуральных чисел при решении задач. </w:t>
      </w:r>
    </w:p>
    <w:p w:rsidR="004B3DAE" w:rsidRPr="009863DF" w:rsidRDefault="004B3DAE" w:rsidP="009863DF">
      <w:pPr>
        <w:ind w:firstLine="709"/>
        <w:jc w:val="both"/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Запись и чтение натуральных чисел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4B3DAE" w:rsidRPr="009863DF" w:rsidRDefault="004B3DAE" w:rsidP="009863DF">
      <w:pPr>
        <w:ind w:firstLine="709"/>
        <w:jc w:val="both"/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Округление натуральных чисел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Необходимость округления. Правило округления натуральных чисел.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b/>
          <w:sz w:val="24"/>
          <w:szCs w:val="24"/>
        </w:rPr>
        <w:t>Сравнение натуральных чисел, сравнение с числом 0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4B3DAE" w:rsidRPr="009863DF" w:rsidRDefault="004B3DAE" w:rsidP="009863DF">
      <w:pPr>
        <w:ind w:firstLine="709"/>
        <w:jc w:val="both"/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Действия с натуральными числами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Переместительный и сочетательный законы сложения и умножения, распределительный закон умножения относительно сложения, обосн</w:t>
      </w:r>
      <w:r w:rsidRPr="009863DF">
        <w:rPr>
          <w:sz w:val="24"/>
          <w:szCs w:val="24"/>
        </w:rPr>
        <w:t>о</w:t>
      </w:r>
      <w:r w:rsidRPr="009863DF">
        <w:rPr>
          <w:sz w:val="24"/>
          <w:szCs w:val="24"/>
        </w:rPr>
        <w:t>вание алгоритмов выполнения арифметических  действий.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b/>
          <w:sz w:val="24"/>
          <w:szCs w:val="24"/>
        </w:rPr>
        <w:t>Степень с натуральным показателем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b/>
          <w:sz w:val="24"/>
          <w:szCs w:val="24"/>
        </w:rPr>
        <w:t>Числовые выражения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Числовое выражение и его значение, порядок выполнения действий.</w:t>
      </w:r>
    </w:p>
    <w:p w:rsidR="004B3DAE" w:rsidRPr="009863DF" w:rsidRDefault="004B3DAE" w:rsidP="009863DF">
      <w:pPr>
        <w:ind w:firstLine="709"/>
        <w:jc w:val="both"/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Деление с остатком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 xml:space="preserve">Деление с остатком на множестве натуральных чисел, свойства деления с остатком. Практические задачи на деление с остатком. </w:t>
      </w:r>
    </w:p>
    <w:p w:rsidR="004B3DAE" w:rsidRPr="009863DF" w:rsidRDefault="004B3DAE" w:rsidP="009863DF">
      <w:pPr>
        <w:ind w:firstLine="709"/>
        <w:jc w:val="both"/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Свойства и признаки делимости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lastRenderedPageBreak/>
        <w:t xml:space="preserve">Свойство делимости суммы (разности) на число. Признаки делимости на 2, 3, 5, 9, 10. Признаки делимости на 4, 6, 8, 11. Доказательство признаков делимости. Решение практических задач с применением признаков делимости. </w:t>
      </w:r>
    </w:p>
    <w:p w:rsidR="004B3DAE" w:rsidRPr="009863DF" w:rsidRDefault="004B3DAE" w:rsidP="009863DF">
      <w:pPr>
        <w:ind w:firstLine="709"/>
        <w:jc w:val="both"/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Разложение числа на простые множители</w:t>
      </w:r>
    </w:p>
    <w:p w:rsidR="004B3DAE" w:rsidRPr="009863DF" w:rsidRDefault="004B3DAE" w:rsidP="009863DF">
      <w:pPr>
        <w:ind w:firstLine="709"/>
        <w:jc w:val="both"/>
        <w:rPr>
          <w:i/>
          <w:sz w:val="24"/>
          <w:szCs w:val="24"/>
        </w:rPr>
      </w:pPr>
      <w:r w:rsidRPr="009863DF">
        <w:rPr>
          <w:sz w:val="24"/>
          <w:szCs w:val="24"/>
        </w:rPr>
        <w:t>Простые и составные числа, решето Эратосфена</w:t>
      </w:r>
      <w:r w:rsidRPr="009863DF">
        <w:rPr>
          <w:i/>
          <w:sz w:val="24"/>
          <w:szCs w:val="24"/>
        </w:rPr>
        <w:t xml:space="preserve">. 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Разложение натурального числа на множители, разложение на простые множители. Количество делителей числа, алгоритм разложения чи</w:t>
      </w:r>
      <w:r w:rsidRPr="009863DF">
        <w:rPr>
          <w:sz w:val="24"/>
          <w:szCs w:val="24"/>
        </w:rPr>
        <w:t>с</w:t>
      </w:r>
      <w:r w:rsidRPr="009863DF">
        <w:rPr>
          <w:sz w:val="24"/>
          <w:szCs w:val="24"/>
        </w:rPr>
        <w:t>ла на простые множители, основная теорема арифметики.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  <w:u w:val="single"/>
        </w:rPr>
      </w:pPr>
      <w:r w:rsidRPr="009863DF">
        <w:rPr>
          <w:b/>
          <w:sz w:val="24"/>
          <w:szCs w:val="24"/>
          <w:u w:val="single"/>
        </w:rPr>
        <w:t>Алгебраические выражения</w:t>
      </w:r>
    </w:p>
    <w:p w:rsidR="004B3DAE" w:rsidRPr="009863DF" w:rsidRDefault="004B3DAE" w:rsidP="009863DF">
      <w:pPr>
        <w:ind w:firstLine="709"/>
        <w:jc w:val="both"/>
        <w:rPr>
          <w:i/>
          <w:sz w:val="24"/>
          <w:szCs w:val="24"/>
        </w:rPr>
      </w:pPr>
      <w:r w:rsidRPr="009863DF">
        <w:rPr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b/>
          <w:sz w:val="24"/>
          <w:szCs w:val="24"/>
        </w:rPr>
        <w:t>Делители и кратные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</w:t>
      </w:r>
      <w:r w:rsidRPr="009863DF">
        <w:rPr>
          <w:sz w:val="24"/>
          <w:szCs w:val="24"/>
        </w:rPr>
        <w:t>е</w:t>
      </w:r>
      <w:r w:rsidRPr="009863DF">
        <w:rPr>
          <w:sz w:val="24"/>
          <w:szCs w:val="24"/>
        </w:rPr>
        <w:t>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4B3DAE" w:rsidRPr="009863DF" w:rsidRDefault="004B3DAE" w:rsidP="009863DF">
      <w:pPr>
        <w:pStyle w:val="afe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863DF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b/>
          <w:sz w:val="24"/>
          <w:szCs w:val="24"/>
        </w:rPr>
        <w:t>Обыкновенные дроби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 xml:space="preserve">Арифметические действия со смешанными дробями. 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Арифметические действия с дробными числами.</w:t>
      </w:r>
      <w:r w:rsidRPr="009863DF">
        <w:rPr>
          <w:sz w:val="24"/>
          <w:szCs w:val="24"/>
        </w:rPr>
        <w:tab/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Способы рационализации вычислений и их применение при выполнении действий.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b/>
          <w:bCs/>
          <w:sz w:val="24"/>
          <w:szCs w:val="24"/>
        </w:rPr>
        <w:t>Десятичные дроби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Pr="009863DF">
        <w:rPr>
          <w:sz w:val="24"/>
          <w:szCs w:val="24"/>
        </w:rPr>
        <w:t>обыкновенные</w:t>
      </w:r>
      <w:proofErr w:type="gramEnd"/>
      <w:r w:rsidRPr="009863DF">
        <w:rPr>
          <w:sz w:val="24"/>
          <w:szCs w:val="24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Преобразование обыкновенных дробей в десятичные дроби. Конечные и бесконечные десятичные дроби. </w:t>
      </w:r>
    </w:p>
    <w:p w:rsidR="004B3DAE" w:rsidRPr="009863DF" w:rsidRDefault="004B3DAE" w:rsidP="009863DF">
      <w:pPr>
        <w:ind w:firstLine="709"/>
        <w:jc w:val="both"/>
        <w:rPr>
          <w:b/>
          <w:bCs/>
          <w:sz w:val="24"/>
          <w:szCs w:val="24"/>
        </w:rPr>
      </w:pPr>
      <w:r w:rsidRPr="009863DF">
        <w:rPr>
          <w:b/>
          <w:bCs/>
          <w:sz w:val="24"/>
          <w:szCs w:val="24"/>
        </w:rPr>
        <w:t>Отношение двух чисел</w:t>
      </w:r>
    </w:p>
    <w:p w:rsidR="004B3DAE" w:rsidRPr="009863DF" w:rsidRDefault="004B3DAE" w:rsidP="009863DF">
      <w:pPr>
        <w:ind w:firstLine="709"/>
        <w:jc w:val="both"/>
        <w:rPr>
          <w:b/>
          <w:bCs/>
          <w:sz w:val="24"/>
          <w:szCs w:val="24"/>
        </w:rPr>
      </w:pPr>
      <w:r w:rsidRPr="009863DF">
        <w:rPr>
          <w:bCs/>
          <w:sz w:val="24"/>
          <w:szCs w:val="24"/>
        </w:rPr>
        <w:t xml:space="preserve">Масштаб на плане и </w:t>
      </w:r>
      <w:proofErr w:type="spellStart"/>
      <w:r w:rsidRPr="009863DF">
        <w:rPr>
          <w:bCs/>
          <w:sz w:val="24"/>
          <w:szCs w:val="24"/>
        </w:rPr>
        <w:t>карте</w:t>
      </w:r>
      <w:proofErr w:type="gramStart"/>
      <w:r w:rsidRPr="009863DF">
        <w:rPr>
          <w:bCs/>
          <w:sz w:val="24"/>
          <w:szCs w:val="24"/>
        </w:rPr>
        <w:t>.П</w:t>
      </w:r>
      <w:proofErr w:type="gramEnd"/>
      <w:r w:rsidRPr="009863DF">
        <w:rPr>
          <w:bCs/>
          <w:sz w:val="24"/>
          <w:szCs w:val="24"/>
        </w:rPr>
        <w:t>ропорции</w:t>
      </w:r>
      <w:proofErr w:type="spellEnd"/>
      <w:r w:rsidRPr="009863DF">
        <w:rPr>
          <w:bCs/>
          <w:sz w:val="24"/>
          <w:szCs w:val="24"/>
        </w:rPr>
        <w:t>. Свойства пропорций, применение пропорций и отношений при решении задач.</w:t>
      </w:r>
    </w:p>
    <w:p w:rsidR="004B3DAE" w:rsidRPr="00E84F1E" w:rsidRDefault="004B3DAE" w:rsidP="009863DF">
      <w:pPr>
        <w:ind w:firstLine="709"/>
        <w:jc w:val="both"/>
        <w:rPr>
          <w:bCs/>
          <w:sz w:val="24"/>
          <w:szCs w:val="24"/>
        </w:rPr>
      </w:pPr>
      <w:r w:rsidRPr="00E84F1E">
        <w:rPr>
          <w:b/>
          <w:bCs/>
          <w:sz w:val="24"/>
          <w:szCs w:val="24"/>
        </w:rPr>
        <w:t>Среднее арифметическое чисел</w:t>
      </w:r>
    </w:p>
    <w:p w:rsidR="004B3DAE" w:rsidRPr="009863DF" w:rsidRDefault="004B3DAE" w:rsidP="009863DF">
      <w:pPr>
        <w:ind w:firstLine="709"/>
        <w:jc w:val="both"/>
        <w:rPr>
          <w:bCs/>
          <w:sz w:val="24"/>
          <w:szCs w:val="24"/>
        </w:rPr>
      </w:pPr>
      <w:r w:rsidRPr="009863DF">
        <w:rPr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9863DF">
        <w:rPr>
          <w:bCs/>
          <w:sz w:val="24"/>
          <w:szCs w:val="24"/>
        </w:rPr>
        <w:t>числовой</w:t>
      </w:r>
      <w:proofErr w:type="gramEnd"/>
      <w:r w:rsidRPr="009863DF">
        <w:rPr>
          <w:bCs/>
          <w:sz w:val="24"/>
          <w:szCs w:val="24"/>
        </w:rPr>
        <w:t xml:space="preserve"> прямой. Решение практических задач с применением среднего арифметического. Среднее арифметическое нескольких чисел. </w:t>
      </w:r>
    </w:p>
    <w:p w:rsidR="004B3DAE" w:rsidRPr="009863DF" w:rsidRDefault="004B3DAE" w:rsidP="009863DF">
      <w:pPr>
        <w:ind w:firstLine="709"/>
        <w:jc w:val="both"/>
        <w:rPr>
          <w:b/>
          <w:bCs/>
          <w:sz w:val="24"/>
          <w:szCs w:val="24"/>
        </w:rPr>
      </w:pPr>
      <w:r w:rsidRPr="009863DF">
        <w:rPr>
          <w:b/>
          <w:bCs/>
          <w:sz w:val="24"/>
          <w:szCs w:val="24"/>
        </w:rPr>
        <w:t>Проценты</w:t>
      </w:r>
    </w:p>
    <w:p w:rsidR="004B3DAE" w:rsidRPr="009863DF" w:rsidRDefault="004B3DAE" w:rsidP="009863DF">
      <w:pPr>
        <w:ind w:firstLine="709"/>
        <w:jc w:val="both"/>
        <w:rPr>
          <w:bCs/>
          <w:sz w:val="24"/>
          <w:szCs w:val="24"/>
        </w:rPr>
      </w:pPr>
      <w:r w:rsidRPr="009863DF">
        <w:rPr>
          <w:bCs/>
          <w:sz w:val="24"/>
          <w:szCs w:val="24"/>
        </w:rPr>
        <w:t>Понятие процента. Вычисление процентов от числа и числа по известному проценту, выражение отношения в процентах. Решение несло</w:t>
      </w:r>
      <w:r w:rsidRPr="009863DF">
        <w:rPr>
          <w:bCs/>
          <w:sz w:val="24"/>
          <w:szCs w:val="24"/>
        </w:rPr>
        <w:t>ж</w:t>
      </w:r>
      <w:r w:rsidRPr="009863DF">
        <w:rPr>
          <w:bCs/>
          <w:sz w:val="24"/>
          <w:szCs w:val="24"/>
        </w:rPr>
        <w:t xml:space="preserve">ных практических задач с процентами. </w:t>
      </w:r>
    </w:p>
    <w:p w:rsidR="004B3DAE" w:rsidRPr="00E84F1E" w:rsidRDefault="004B3DAE" w:rsidP="009863DF">
      <w:pPr>
        <w:ind w:firstLine="709"/>
        <w:jc w:val="both"/>
        <w:rPr>
          <w:b/>
          <w:bCs/>
          <w:sz w:val="24"/>
          <w:szCs w:val="24"/>
        </w:rPr>
      </w:pPr>
      <w:r w:rsidRPr="00E84F1E">
        <w:rPr>
          <w:b/>
          <w:bCs/>
          <w:sz w:val="24"/>
          <w:szCs w:val="24"/>
        </w:rPr>
        <w:t>Диаграммы</w:t>
      </w:r>
    </w:p>
    <w:p w:rsidR="004B3DAE" w:rsidRPr="009863DF" w:rsidRDefault="004B3DAE" w:rsidP="009863DF">
      <w:pPr>
        <w:ind w:firstLine="709"/>
        <w:jc w:val="both"/>
        <w:rPr>
          <w:bCs/>
          <w:sz w:val="24"/>
          <w:szCs w:val="24"/>
        </w:rPr>
      </w:pPr>
      <w:r w:rsidRPr="009863DF">
        <w:rPr>
          <w:bCs/>
          <w:sz w:val="24"/>
          <w:szCs w:val="24"/>
        </w:rPr>
        <w:t>Столбчатые и круговые диаграммы. Извлечение информации из диаграмм. Изображение диаграмм по числовым данным.</w:t>
      </w:r>
    </w:p>
    <w:p w:rsidR="004B3DAE" w:rsidRPr="009863DF" w:rsidRDefault="004B3DAE" w:rsidP="009863DF">
      <w:pPr>
        <w:pStyle w:val="afe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863DF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4B3DAE" w:rsidRPr="009863DF" w:rsidRDefault="004B3DAE" w:rsidP="009863DF">
      <w:pPr>
        <w:ind w:firstLine="709"/>
        <w:jc w:val="both"/>
        <w:rPr>
          <w:b/>
          <w:bCs/>
          <w:sz w:val="24"/>
          <w:szCs w:val="24"/>
        </w:rPr>
      </w:pPr>
      <w:r w:rsidRPr="009863DF">
        <w:rPr>
          <w:b/>
          <w:bCs/>
          <w:sz w:val="24"/>
          <w:szCs w:val="24"/>
        </w:rPr>
        <w:t>Положительные и отрицательные числа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lastRenderedPageBreak/>
        <w:t xml:space="preserve">Изображение чисел на </w:t>
      </w:r>
      <w:proofErr w:type="gramStart"/>
      <w:r w:rsidRPr="009863DF">
        <w:rPr>
          <w:sz w:val="24"/>
          <w:szCs w:val="24"/>
        </w:rPr>
        <w:t>числовой</w:t>
      </w:r>
      <w:proofErr w:type="gramEnd"/>
      <w:r w:rsidRPr="009863DF">
        <w:rPr>
          <w:sz w:val="24"/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b/>
          <w:sz w:val="24"/>
          <w:szCs w:val="24"/>
        </w:rPr>
        <w:t>Понятие о рациональном числе</w:t>
      </w:r>
      <w:r w:rsidRPr="009863DF">
        <w:rPr>
          <w:sz w:val="24"/>
          <w:szCs w:val="24"/>
        </w:rPr>
        <w:t>. Первичное представление о множестве рациональных чисел</w:t>
      </w:r>
      <w:r w:rsidRPr="009863DF">
        <w:rPr>
          <w:i/>
          <w:sz w:val="24"/>
          <w:szCs w:val="24"/>
        </w:rPr>
        <w:t>.</w:t>
      </w:r>
      <w:r w:rsidRPr="009863DF">
        <w:rPr>
          <w:sz w:val="24"/>
          <w:szCs w:val="24"/>
        </w:rPr>
        <w:t xml:space="preserve"> Действия с рациональными числами.</w:t>
      </w:r>
    </w:p>
    <w:p w:rsidR="004B3DAE" w:rsidRPr="009863DF" w:rsidRDefault="004B3DAE" w:rsidP="009863DF">
      <w:pPr>
        <w:pStyle w:val="afe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863DF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4B3DAE" w:rsidRPr="009863DF" w:rsidRDefault="004B3DAE" w:rsidP="009863DF">
      <w:pPr>
        <w:ind w:firstLine="709"/>
        <w:jc w:val="both"/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Единицы измерений</w:t>
      </w:r>
      <w:r w:rsidRPr="009863DF">
        <w:rPr>
          <w:sz w:val="24"/>
          <w:szCs w:val="24"/>
        </w:rPr>
        <w:t xml:space="preserve">: длины, площади, объёма, массы, времени, скорости. Зависимости между единицами измерения каждой величины. </w:t>
      </w:r>
      <w:proofErr w:type="gramStart"/>
      <w:r w:rsidRPr="009863DF">
        <w:rPr>
          <w:sz w:val="24"/>
          <w:szCs w:val="24"/>
        </w:rPr>
        <w:t>З</w:t>
      </w:r>
      <w:r w:rsidRPr="009863DF">
        <w:rPr>
          <w:sz w:val="24"/>
          <w:szCs w:val="24"/>
        </w:rPr>
        <w:t>а</w:t>
      </w:r>
      <w:r w:rsidRPr="009863DF">
        <w:rPr>
          <w:sz w:val="24"/>
          <w:szCs w:val="24"/>
        </w:rPr>
        <w:t>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b/>
          <w:sz w:val="24"/>
          <w:szCs w:val="24"/>
        </w:rPr>
        <w:t>Задачи на все арифметические действия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Решение текстовых задач арифметическим способом</w:t>
      </w:r>
      <w:r w:rsidRPr="009863DF">
        <w:rPr>
          <w:i/>
          <w:sz w:val="24"/>
          <w:szCs w:val="24"/>
        </w:rPr>
        <w:t xml:space="preserve">. </w:t>
      </w:r>
      <w:r w:rsidRPr="009863DF">
        <w:rPr>
          <w:sz w:val="24"/>
          <w:szCs w:val="24"/>
        </w:rPr>
        <w:t>Использование таблиц, схем, чертежей, других сре</w:t>
      </w:r>
      <w:proofErr w:type="gramStart"/>
      <w:r w:rsidRPr="009863DF">
        <w:rPr>
          <w:sz w:val="24"/>
          <w:szCs w:val="24"/>
        </w:rPr>
        <w:t>дств пр</w:t>
      </w:r>
      <w:proofErr w:type="gramEnd"/>
      <w:r w:rsidRPr="009863DF">
        <w:rPr>
          <w:sz w:val="24"/>
          <w:szCs w:val="24"/>
        </w:rPr>
        <w:t>едставления данных при р</w:t>
      </w:r>
      <w:r w:rsidRPr="009863DF">
        <w:rPr>
          <w:sz w:val="24"/>
          <w:szCs w:val="24"/>
        </w:rPr>
        <w:t>е</w:t>
      </w:r>
      <w:r w:rsidRPr="009863DF">
        <w:rPr>
          <w:sz w:val="24"/>
          <w:szCs w:val="24"/>
        </w:rPr>
        <w:t>шении задачи.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b/>
          <w:sz w:val="24"/>
          <w:szCs w:val="24"/>
        </w:rPr>
        <w:t>Задачи на движение, работу и покупки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4B3DAE" w:rsidRPr="009863DF" w:rsidRDefault="004B3DAE" w:rsidP="009863DF">
      <w:pPr>
        <w:ind w:firstLine="709"/>
        <w:jc w:val="both"/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Задачи на части, доли, проценты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4B3DAE" w:rsidRPr="009863DF" w:rsidRDefault="004B3DAE" w:rsidP="009863DF">
      <w:pPr>
        <w:ind w:firstLine="709"/>
        <w:jc w:val="both"/>
        <w:rPr>
          <w:b/>
          <w:sz w:val="24"/>
          <w:szCs w:val="24"/>
        </w:rPr>
      </w:pPr>
      <w:r w:rsidRPr="009863DF">
        <w:rPr>
          <w:b/>
          <w:sz w:val="24"/>
          <w:szCs w:val="24"/>
        </w:rPr>
        <w:t>Логические задачи</w:t>
      </w:r>
    </w:p>
    <w:p w:rsidR="004B3DAE" w:rsidRPr="009863DF" w:rsidRDefault="004B3DAE" w:rsidP="009863DF">
      <w:pPr>
        <w:ind w:firstLine="709"/>
        <w:jc w:val="both"/>
        <w:rPr>
          <w:bCs/>
          <w:sz w:val="24"/>
          <w:szCs w:val="24"/>
        </w:rPr>
      </w:pPr>
      <w:r w:rsidRPr="009863DF">
        <w:rPr>
          <w:bCs/>
          <w:sz w:val="24"/>
          <w:szCs w:val="24"/>
        </w:rPr>
        <w:t xml:space="preserve">Решение несложных логических задач. Решение логических задач с помощью графов, таблиц. </w:t>
      </w:r>
    </w:p>
    <w:p w:rsidR="004B3DAE" w:rsidRPr="009863DF" w:rsidRDefault="004B3DAE" w:rsidP="009863DF">
      <w:pPr>
        <w:ind w:firstLine="709"/>
        <w:jc w:val="both"/>
        <w:rPr>
          <w:bCs/>
          <w:sz w:val="24"/>
          <w:szCs w:val="24"/>
        </w:rPr>
      </w:pPr>
      <w:r w:rsidRPr="009863DF">
        <w:rPr>
          <w:b/>
          <w:sz w:val="24"/>
          <w:szCs w:val="24"/>
        </w:rPr>
        <w:t xml:space="preserve">Основные методы решения текстовых задач: </w:t>
      </w:r>
      <w:r w:rsidRPr="009863DF">
        <w:rPr>
          <w:bCs/>
          <w:sz w:val="24"/>
          <w:szCs w:val="24"/>
        </w:rPr>
        <w:t>арифметический, перебор вариантов.</w:t>
      </w:r>
    </w:p>
    <w:p w:rsidR="004B3DAE" w:rsidRPr="009863DF" w:rsidRDefault="004B3DAE" w:rsidP="009863DF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Наглядная геометрия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 xml:space="preserve">Фигуры в окружающем мире. </w:t>
      </w:r>
      <w:proofErr w:type="gramStart"/>
      <w:r w:rsidRPr="009863DF">
        <w:rPr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9863DF">
        <w:rPr>
          <w:sz w:val="24"/>
          <w:szCs w:val="24"/>
        </w:rPr>
        <w:t xml:space="preserve"> Четырехугольник, прямоугольник, квадрат. Треугольник, виды треугольников. Правильные многоугольники</w:t>
      </w:r>
      <w:r w:rsidRPr="009863DF">
        <w:rPr>
          <w:i/>
          <w:sz w:val="24"/>
          <w:szCs w:val="24"/>
        </w:rPr>
        <w:t>.</w:t>
      </w:r>
      <w:r w:rsidRPr="009863DF">
        <w:rPr>
          <w:sz w:val="24"/>
          <w:szCs w:val="24"/>
        </w:rPr>
        <w:t xml:space="preserve"> Изображение о</w:t>
      </w:r>
      <w:r w:rsidRPr="009863DF">
        <w:rPr>
          <w:sz w:val="24"/>
          <w:szCs w:val="24"/>
        </w:rPr>
        <w:t>с</w:t>
      </w:r>
      <w:r w:rsidRPr="009863DF">
        <w:rPr>
          <w:sz w:val="24"/>
          <w:szCs w:val="24"/>
        </w:rPr>
        <w:t>новных геометрических фигур. Взаимное расположение двух прямых, двух окружностей, прямой и окружности</w:t>
      </w:r>
      <w:r w:rsidRPr="009863DF">
        <w:rPr>
          <w:i/>
          <w:sz w:val="24"/>
          <w:szCs w:val="24"/>
        </w:rPr>
        <w:t>.</w:t>
      </w:r>
      <w:r w:rsidRPr="009863DF">
        <w:rPr>
          <w:sz w:val="24"/>
          <w:szCs w:val="24"/>
        </w:rPr>
        <w:t xml:space="preserve"> Длина отрезка, </w:t>
      </w:r>
      <w:proofErr w:type="gramStart"/>
      <w:r w:rsidRPr="009863DF">
        <w:rPr>
          <w:sz w:val="24"/>
          <w:szCs w:val="24"/>
        </w:rPr>
        <w:t>ломаной</w:t>
      </w:r>
      <w:proofErr w:type="gramEnd"/>
      <w:r w:rsidRPr="009863DF">
        <w:rPr>
          <w:sz w:val="24"/>
          <w:szCs w:val="24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4B3DAE" w:rsidRPr="009863DF" w:rsidRDefault="004B3DAE" w:rsidP="009863DF">
      <w:pPr>
        <w:ind w:firstLine="709"/>
        <w:jc w:val="both"/>
        <w:rPr>
          <w:i/>
          <w:sz w:val="24"/>
          <w:szCs w:val="24"/>
        </w:rPr>
      </w:pPr>
      <w:r w:rsidRPr="009863DF">
        <w:rPr>
          <w:sz w:val="24"/>
          <w:szCs w:val="24"/>
        </w:rPr>
        <w:t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фигуры</w:t>
      </w:r>
      <w:r w:rsidRPr="009863DF">
        <w:rPr>
          <w:i/>
          <w:sz w:val="24"/>
          <w:szCs w:val="24"/>
        </w:rPr>
        <w:t>.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proofErr w:type="gramStart"/>
      <w:r w:rsidRPr="009863DF">
        <w:rPr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9863DF">
        <w:rPr>
          <w:sz w:val="24"/>
          <w:szCs w:val="24"/>
        </w:rPr>
        <w:t xml:space="preserve"> Изображение пространственных фигур. Примеры сечений. Многогранники. Правильные многогранники. Примеры разверток многогранников, цилиндра и кон</w:t>
      </w:r>
      <w:r w:rsidRPr="009863DF">
        <w:rPr>
          <w:sz w:val="24"/>
          <w:szCs w:val="24"/>
        </w:rPr>
        <w:t>у</w:t>
      </w:r>
      <w:r w:rsidRPr="009863DF">
        <w:rPr>
          <w:sz w:val="24"/>
          <w:szCs w:val="24"/>
        </w:rPr>
        <w:t xml:space="preserve">са. 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 xml:space="preserve">Понятие о равенстве фигур. Центральная, осевая и </w:t>
      </w:r>
      <w:proofErr w:type="spellStart"/>
      <w:r w:rsidRPr="009863DF">
        <w:rPr>
          <w:sz w:val="24"/>
          <w:szCs w:val="24"/>
        </w:rPr>
        <w:t>зеркальнаясимметрии</w:t>
      </w:r>
      <w:proofErr w:type="spellEnd"/>
      <w:r w:rsidRPr="009863DF">
        <w:rPr>
          <w:sz w:val="24"/>
          <w:szCs w:val="24"/>
        </w:rPr>
        <w:t>. Изображение симметричных фигур.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Решение практических задач с применением простейших свойств фигур.</w:t>
      </w:r>
    </w:p>
    <w:p w:rsidR="004B3DAE" w:rsidRPr="009863DF" w:rsidRDefault="004B3DAE" w:rsidP="004B3DAE">
      <w:pPr>
        <w:pStyle w:val="3"/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История математики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Появление цифр, букв, иероглифов в процессе счёта и распределения продуктов на Древнем Ближнем Востоке. Связь с Неолитической р</w:t>
      </w:r>
      <w:r w:rsidRPr="009863DF">
        <w:rPr>
          <w:sz w:val="24"/>
          <w:szCs w:val="24"/>
        </w:rPr>
        <w:t>е</w:t>
      </w:r>
      <w:r w:rsidRPr="009863DF">
        <w:rPr>
          <w:sz w:val="24"/>
          <w:szCs w:val="24"/>
        </w:rPr>
        <w:t xml:space="preserve">волюцией. 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4B3DAE" w:rsidRPr="009863DF" w:rsidRDefault="004B3DAE" w:rsidP="009863DF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4B3DAE" w:rsidRPr="009863DF" w:rsidRDefault="004B3DAE" w:rsidP="004B3DAE">
      <w:pPr>
        <w:spacing w:line="360" w:lineRule="auto"/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9863DF">
        <w:rPr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1.75pt" o:ole="">
            <v:imagedata r:id="rId10" o:title=""/>
          </v:shape>
          <o:OLEObject Type="Embed" ProgID="Equation.DSMT4" ShapeID="_x0000_i1025" DrawAspect="Content" ObjectID="_1723629978" r:id="rId11"/>
        </w:object>
      </w:r>
      <w:r w:rsidRPr="009863DF">
        <w:rPr>
          <w:sz w:val="24"/>
          <w:szCs w:val="24"/>
        </w:rPr>
        <w:t>?</w:t>
      </w:r>
    </w:p>
    <w:p w:rsidR="00CD68E6" w:rsidRPr="00447ED2" w:rsidRDefault="004B3DAE" w:rsidP="00447ED2">
      <w:pPr>
        <w:ind w:firstLine="709"/>
        <w:jc w:val="both"/>
        <w:rPr>
          <w:sz w:val="24"/>
          <w:szCs w:val="24"/>
        </w:rPr>
      </w:pPr>
      <w:r w:rsidRPr="009863DF">
        <w:rPr>
          <w:sz w:val="24"/>
          <w:szCs w:val="24"/>
        </w:rPr>
        <w:lastRenderedPageBreak/>
        <w:t>Дроби в Вавилоне, Египте, Риме. Открытие десятичных дробей. Старинные системы мер. Десятичные дроби и метричес</w:t>
      </w:r>
      <w:r w:rsidR="00066C67">
        <w:rPr>
          <w:sz w:val="24"/>
          <w:szCs w:val="24"/>
        </w:rPr>
        <w:t>кая система мер.  Л. Магницкий.</w:t>
      </w:r>
    </w:p>
    <w:p w:rsidR="007D0480" w:rsidRPr="009863DF" w:rsidRDefault="007D0480" w:rsidP="007D0480">
      <w:pPr>
        <w:pStyle w:val="Style20"/>
        <w:widowControl/>
        <w:tabs>
          <w:tab w:val="left" w:pos="851"/>
          <w:tab w:val="left" w:pos="993"/>
        </w:tabs>
        <w:spacing w:line="240" w:lineRule="auto"/>
        <w:ind w:firstLine="0"/>
        <w:rPr>
          <w:rStyle w:val="FontStyle83"/>
          <w:b/>
          <w:sz w:val="24"/>
          <w:szCs w:val="24"/>
        </w:rPr>
      </w:pPr>
      <w:r w:rsidRPr="009863DF">
        <w:rPr>
          <w:rStyle w:val="FontStyle83"/>
          <w:b/>
          <w:sz w:val="24"/>
          <w:szCs w:val="24"/>
        </w:rPr>
        <w:t>6 класс:</w:t>
      </w:r>
    </w:p>
    <w:p w:rsidR="007D0480" w:rsidRDefault="007D0480" w:rsidP="007D0480">
      <w:pPr>
        <w:pStyle w:val="a6"/>
        <w:numPr>
          <w:ilvl w:val="0"/>
          <w:numId w:val="26"/>
        </w:numPr>
        <w:tabs>
          <w:tab w:val="left" w:pos="851"/>
          <w:tab w:val="left" w:pos="993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вторение «Десятичные дроби», за курс 5 класса (7ч)</w:t>
      </w:r>
    </w:p>
    <w:p w:rsidR="007D0480" w:rsidRPr="009863DF" w:rsidRDefault="007D0480" w:rsidP="007D0480">
      <w:pPr>
        <w:pStyle w:val="a6"/>
        <w:numPr>
          <w:ilvl w:val="0"/>
          <w:numId w:val="26"/>
        </w:numPr>
        <w:tabs>
          <w:tab w:val="left" w:pos="851"/>
          <w:tab w:val="left" w:pos="993"/>
        </w:tabs>
        <w:rPr>
          <w:rFonts w:ascii="Times New Roman" w:hAnsi="Times New Roman"/>
          <w:sz w:val="24"/>
          <w:szCs w:val="24"/>
        </w:rPr>
      </w:pPr>
      <w:r w:rsidRPr="009863DF">
        <w:rPr>
          <w:rFonts w:ascii="Times New Roman" w:hAnsi="Times New Roman"/>
          <w:sz w:val="24"/>
          <w:szCs w:val="24"/>
        </w:rPr>
        <w:t>Делимость натуральных чисел (17 ч);</w:t>
      </w:r>
    </w:p>
    <w:p w:rsidR="007D0480" w:rsidRPr="009863DF" w:rsidRDefault="007D0480" w:rsidP="007D0480">
      <w:pPr>
        <w:pStyle w:val="a6"/>
        <w:numPr>
          <w:ilvl w:val="0"/>
          <w:numId w:val="26"/>
        </w:numPr>
        <w:tabs>
          <w:tab w:val="left" w:pos="851"/>
          <w:tab w:val="left" w:pos="993"/>
        </w:tabs>
        <w:rPr>
          <w:rFonts w:ascii="Times New Roman" w:hAnsi="Times New Roman"/>
          <w:sz w:val="24"/>
          <w:szCs w:val="24"/>
        </w:rPr>
      </w:pPr>
      <w:r w:rsidRPr="009863DF">
        <w:rPr>
          <w:rFonts w:ascii="Times New Roman" w:hAnsi="Times New Roman"/>
          <w:sz w:val="24"/>
          <w:szCs w:val="24"/>
        </w:rPr>
        <w:t>Обыкновенные дроби (38ч);</w:t>
      </w:r>
    </w:p>
    <w:p w:rsidR="007D0480" w:rsidRPr="009863DF" w:rsidRDefault="007D0480" w:rsidP="007D0480">
      <w:pPr>
        <w:pStyle w:val="a6"/>
        <w:numPr>
          <w:ilvl w:val="0"/>
          <w:numId w:val="26"/>
        </w:numPr>
        <w:tabs>
          <w:tab w:val="left" w:pos="851"/>
          <w:tab w:val="left" w:pos="993"/>
        </w:tabs>
        <w:rPr>
          <w:rFonts w:ascii="Times New Roman" w:hAnsi="Times New Roman"/>
          <w:sz w:val="24"/>
          <w:szCs w:val="24"/>
        </w:rPr>
      </w:pPr>
      <w:r w:rsidRPr="009863DF">
        <w:rPr>
          <w:rFonts w:ascii="Times New Roman" w:hAnsi="Times New Roman"/>
          <w:sz w:val="24"/>
          <w:szCs w:val="24"/>
        </w:rPr>
        <w:t>Отношения и пропорции (28 ч);</w:t>
      </w:r>
    </w:p>
    <w:p w:rsidR="007D0480" w:rsidRPr="009863DF" w:rsidRDefault="007D0480" w:rsidP="007D0480">
      <w:pPr>
        <w:pStyle w:val="a6"/>
        <w:numPr>
          <w:ilvl w:val="0"/>
          <w:numId w:val="26"/>
        </w:numPr>
        <w:tabs>
          <w:tab w:val="left" w:pos="851"/>
          <w:tab w:val="left" w:pos="993"/>
        </w:tabs>
        <w:rPr>
          <w:rFonts w:ascii="Times New Roman" w:hAnsi="Times New Roman"/>
          <w:sz w:val="24"/>
          <w:szCs w:val="24"/>
        </w:rPr>
      </w:pPr>
      <w:r w:rsidRPr="009863DF">
        <w:rPr>
          <w:rFonts w:ascii="Times New Roman" w:hAnsi="Times New Roman"/>
          <w:sz w:val="24"/>
          <w:szCs w:val="24"/>
        </w:rPr>
        <w:t>Рациональн</w:t>
      </w:r>
      <w:r>
        <w:rPr>
          <w:rFonts w:ascii="Times New Roman" w:hAnsi="Times New Roman"/>
          <w:sz w:val="24"/>
          <w:szCs w:val="24"/>
        </w:rPr>
        <w:t>ые числа и действия над ними (75</w:t>
      </w:r>
      <w:r w:rsidRPr="009863DF">
        <w:rPr>
          <w:rFonts w:ascii="Times New Roman" w:hAnsi="Times New Roman"/>
          <w:sz w:val="24"/>
          <w:szCs w:val="24"/>
        </w:rPr>
        <w:t xml:space="preserve"> ч);</w:t>
      </w:r>
    </w:p>
    <w:p w:rsidR="007D0480" w:rsidRPr="009863DF" w:rsidRDefault="007D0480" w:rsidP="007D0480">
      <w:pPr>
        <w:pStyle w:val="a6"/>
        <w:numPr>
          <w:ilvl w:val="0"/>
          <w:numId w:val="26"/>
        </w:numPr>
        <w:tabs>
          <w:tab w:val="left" w:pos="851"/>
          <w:tab w:val="left" w:pos="993"/>
        </w:tabs>
        <w:rPr>
          <w:rStyle w:val="FontStyle83"/>
          <w:sz w:val="24"/>
          <w:szCs w:val="24"/>
        </w:rPr>
      </w:pPr>
      <w:r w:rsidRPr="009863DF">
        <w:rPr>
          <w:rFonts w:ascii="Times New Roman" w:hAnsi="Times New Roman"/>
          <w:sz w:val="24"/>
          <w:szCs w:val="24"/>
        </w:rPr>
        <w:t>Повторение и систематизация учебного материала за курс 6 класса</w:t>
      </w:r>
      <w:r>
        <w:rPr>
          <w:rFonts w:ascii="Times New Roman" w:hAnsi="Times New Roman"/>
          <w:sz w:val="24"/>
          <w:szCs w:val="24"/>
        </w:rPr>
        <w:t xml:space="preserve"> (10</w:t>
      </w:r>
      <w:r w:rsidRPr="009863DF">
        <w:rPr>
          <w:rFonts w:ascii="Times New Roman" w:hAnsi="Times New Roman"/>
          <w:sz w:val="24"/>
          <w:szCs w:val="24"/>
        </w:rPr>
        <w:t xml:space="preserve"> ч).</w:t>
      </w:r>
    </w:p>
    <w:p w:rsidR="00CD68E6" w:rsidRDefault="00CD68E6" w:rsidP="009A5454">
      <w:pPr>
        <w:rPr>
          <w:color w:val="000000" w:themeColor="text1"/>
          <w:sz w:val="28"/>
          <w:szCs w:val="28"/>
        </w:rPr>
      </w:pPr>
    </w:p>
    <w:p w:rsidR="000B3B95" w:rsidRDefault="000B3B95" w:rsidP="009A5454">
      <w:pPr>
        <w:rPr>
          <w:color w:val="000000" w:themeColor="text1"/>
          <w:sz w:val="28"/>
          <w:szCs w:val="28"/>
        </w:rPr>
      </w:pPr>
    </w:p>
    <w:p w:rsidR="001D5FD8" w:rsidRDefault="001D5FD8" w:rsidP="009A5454">
      <w:pPr>
        <w:rPr>
          <w:color w:val="000000" w:themeColor="text1"/>
          <w:sz w:val="28"/>
          <w:szCs w:val="28"/>
        </w:rPr>
      </w:pPr>
    </w:p>
    <w:p w:rsidR="001D5FD8" w:rsidRDefault="001D5FD8" w:rsidP="009A5454">
      <w:pPr>
        <w:rPr>
          <w:color w:val="000000" w:themeColor="text1"/>
          <w:sz w:val="28"/>
          <w:szCs w:val="28"/>
        </w:rPr>
      </w:pPr>
    </w:p>
    <w:p w:rsidR="00CE3BD1" w:rsidRDefault="00CE3BD1" w:rsidP="009A5454">
      <w:pPr>
        <w:rPr>
          <w:color w:val="000000" w:themeColor="text1"/>
          <w:sz w:val="28"/>
          <w:szCs w:val="28"/>
        </w:rPr>
      </w:pPr>
    </w:p>
    <w:p w:rsidR="00CE3BD1" w:rsidRDefault="00CE3BD1" w:rsidP="009A5454">
      <w:pPr>
        <w:rPr>
          <w:color w:val="000000" w:themeColor="text1"/>
          <w:sz w:val="28"/>
          <w:szCs w:val="28"/>
        </w:rPr>
      </w:pPr>
    </w:p>
    <w:p w:rsidR="00CE3BD1" w:rsidRDefault="00CE3BD1" w:rsidP="009A5454">
      <w:pPr>
        <w:rPr>
          <w:color w:val="000000" w:themeColor="text1"/>
          <w:sz w:val="28"/>
          <w:szCs w:val="28"/>
        </w:rPr>
      </w:pPr>
    </w:p>
    <w:p w:rsidR="00CE3BD1" w:rsidRDefault="00CE3BD1" w:rsidP="009A5454">
      <w:pPr>
        <w:rPr>
          <w:color w:val="000000" w:themeColor="text1"/>
          <w:sz w:val="28"/>
          <w:szCs w:val="28"/>
        </w:rPr>
      </w:pPr>
    </w:p>
    <w:p w:rsidR="002F41A0" w:rsidRDefault="002F41A0" w:rsidP="009A5454"/>
    <w:p w:rsidR="002F41A0" w:rsidRDefault="002F41A0" w:rsidP="009A5454"/>
    <w:p w:rsidR="00240C25" w:rsidRDefault="00240C25" w:rsidP="009A5454"/>
    <w:p w:rsidR="002F41A0" w:rsidRPr="002F41A0" w:rsidRDefault="002F41A0" w:rsidP="002F41A0">
      <w:pPr>
        <w:rPr>
          <w:b/>
          <w:color w:val="000000" w:themeColor="text1"/>
          <w:sz w:val="24"/>
          <w:szCs w:val="28"/>
        </w:rPr>
      </w:pPr>
      <w:r w:rsidRPr="002F41A0">
        <w:rPr>
          <w:b/>
          <w:color w:val="000000" w:themeColor="text1"/>
          <w:sz w:val="24"/>
          <w:szCs w:val="28"/>
        </w:rPr>
        <w:t xml:space="preserve">ТЕМАТИЧЕСКОЕ  ПЛАНИРОВАНИЕ  С УКАЗАНИЕМ КОЛИЧЕСТВА </w:t>
      </w:r>
      <w:r w:rsidR="00CE3BD1">
        <w:rPr>
          <w:b/>
          <w:color w:val="000000" w:themeColor="text1"/>
          <w:sz w:val="24"/>
          <w:szCs w:val="28"/>
        </w:rPr>
        <w:t xml:space="preserve">АКАДЕМИЧЕСКИХ </w:t>
      </w:r>
      <w:r w:rsidRPr="002F41A0">
        <w:rPr>
          <w:b/>
          <w:color w:val="000000" w:themeColor="text1"/>
          <w:sz w:val="24"/>
          <w:szCs w:val="28"/>
        </w:rPr>
        <w:t xml:space="preserve">ЧАСОВ, ОТВОДИМЫХ НА ОСВОЕНИЕ КАЖДОЙ ТЕМЫ  </w:t>
      </w:r>
      <w:r w:rsidR="00CE3BD1">
        <w:rPr>
          <w:b/>
          <w:color w:val="000000" w:themeColor="text1"/>
          <w:sz w:val="24"/>
          <w:szCs w:val="28"/>
        </w:rPr>
        <w:t xml:space="preserve">И ВОЗМОЖНОСТИ ИСПОЛЬЗОВАНИЯ ЭОР И ЦОР. МАТЕМАТИКА </w:t>
      </w:r>
      <w:r w:rsidRPr="002F41A0">
        <w:rPr>
          <w:b/>
          <w:color w:val="000000" w:themeColor="text1"/>
          <w:sz w:val="24"/>
          <w:szCs w:val="28"/>
        </w:rPr>
        <w:t>6 КЛАСС</w:t>
      </w:r>
    </w:p>
    <w:p w:rsidR="00214201" w:rsidRPr="00E57281" w:rsidRDefault="00214201" w:rsidP="00EE2E4E">
      <w:pPr>
        <w:shd w:val="clear" w:color="auto" w:fill="FFFFFF"/>
        <w:tabs>
          <w:tab w:val="left" w:pos="495"/>
          <w:tab w:val="left" w:pos="5390"/>
          <w:tab w:val="center" w:pos="5457"/>
          <w:tab w:val="left" w:pos="6466"/>
          <w:tab w:val="left" w:pos="8698"/>
        </w:tabs>
        <w:ind w:left="284"/>
        <w:jc w:val="center"/>
        <w:rPr>
          <w:b/>
          <w:bCs/>
          <w:caps/>
          <w:sz w:val="28"/>
          <w:szCs w:val="28"/>
          <w:u w:val="single"/>
        </w:rPr>
      </w:pPr>
    </w:p>
    <w:tbl>
      <w:tblPr>
        <w:tblW w:w="15877" w:type="dxa"/>
        <w:tblInd w:w="-82" w:type="dxa"/>
        <w:tblLayout w:type="fixed"/>
        <w:tblCellMar>
          <w:top w:w="60" w:type="dxa"/>
          <w:left w:w="60" w:type="dxa"/>
          <w:bottom w:w="60" w:type="dxa"/>
          <w:right w:w="60" w:type="dxa"/>
        </w:tblCellMar>
        <w:tblLook w:val="0000" w:firstRow="0" w:lastRow="0" w:firstColumn="0" w:lastColumn="0" w:noHBand="0" w:noVBand="0"/>
      </w:tblPr>
      <w:tblGrid>
        <w:gridCol w:w="562"/>
        <w:gridCol w:w="2125"/>
        <w:gridCol w:w="574"/>
        <w:gridCol w:w="2835"/>
        <w:gridCol w:w="3969"/>
        <w:gridCol w:w="4253"/>
        <w:gridCol w:w="850"/>
        <w:gridCol w:w="709"/>
      </w:tblGrid>
      <w:tr w:rsidR="00EE2E4E" w:rsidRPr="005D61E7" w:rsidTr="00EE2E4E">
        <w:trPr>
          <w:trHeight w:val="15"/>
        </w:trPr>
        <w:tc>
          <w:tcPr>
            <w:tcW w:w="562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b/>
                <w:sz w:val="20"/>
                <w:szCs w:val="20"/>
              </w:rPr>
              <w:t>№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b/>
                <w:sz w:val="20"/>
                <w:szCs w:val="20"/>
              </w:rPr>
              <w:t>ур</w:t>
            </w:r>
            <w:r w:rsidRPr="005D61E7">
              <w:rPr>
                <w:rFonts w:ascii="Times New Roman" w:hAnsi="Times New Roman" w:cs="Times New Roman"/>
                <w:b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b/>
                <w:sz w:val="20"/>
                <w:szCs w:val="20"/>
              </w:rPr>
              <w:t>ка</w:t>
            </w:r>
          </w:p>
        </w:tc>
        <w:tc>
          <w:tcPr>
            <w:tcW w:w="212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b/>
                <w:sz w:val="20"/>
                <w:szCs w:val="20"/>
              </w:rPr>
              <w:t>Раздел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b/>
                <w:sz w:val="20"/>
                <w:szCs w:val="20"/>
              </w:rPr>
              <w:t>Тема урока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574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b/>
                <w:sz w:val="20"/>
                <w:szCs w:val="20"/>
              </w:rPr>
              <w:t>Кол-во ч</w:t>
            </w:r>
            <w:r w:rsidRPr="005D61E7">
              <w:rPr>
                <w:rFonts w:ascii="Times New Roman" w:hAnsi="Times New Roman" w:cs="Times New Roman"/>
                <w:b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b/>
                <w:sz w:val="20"/>
                <w:szCs w:val="20"/>
              </w:rPr>
              <w:t>сов</w:t>
            </w:r>
          </w:p>
        </w:tc>
        <w:tc>
          <w:tcPr>
            <w:tcW w:w="11057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b/>
                <w:sz w:val="20"/>
                <w:szCs w:val="20"/>
              </w:rPr>
              <w:t>Планируемые результаты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b/>
                <w:sz w:val="20"/>
                <w:szCs w:val="20"/>
              </w:rPr>
              <w:t>УУД</w:t>
            </w:r>
          </w:p>
        </w:tc>
        <w:tc>
          <w:tcPr>
            <w:tcW w:w="1559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b/>
                <w:sz w:val="20"/>
                <w:szCs w:val="20"/>
              </w:rPr>
              <w:t>Дата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b/>
                <w:sz w:val="20"/>
                <w:szCs w:val="20"/>
              </w:rPr>
              <w:t>проведения</w:t>
            </w: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</w:p>
        </w:tc>
        <w:tc>
          <w:tcPr>
            <w:tcW w:w="212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</w:p>
        </w:tc>
        <w:tc>
          <w:tcPr>
            <w:tcW w:w="574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b/>
                <w:sz w:val="20"/>
                <w:szCs w:val="20"/>
              </w:rPr>
              <w:t>предметные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b/>
                <w:sz w:val="20"/>
                <w:szCs w:val="20"/>
              </w:rPr>
              <w:t>личностные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proofErr w:type="spellStart"/>
            <w:r w:rsidRPr="005D61E7">
              <w:rPr>
                <w:rFonts w:ascii="Times New Roman" w:hAnsi="Times New Roman" w:cs="Times New Roman"/>
                <w:b/>
                <w:sz w:val="20"/>
                <w:szCs w:val="20"/>
              </w:rPr>
              <w:t>метапредметные</w:t>
            </w:r>
            <w:proofErr w:type="spellEnd"/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E2E4E" w:rsidRPr="005D61E7" w:rsidRDefault="00EE2E4E" w:rsidP="00202F78">
            <w:pPr>
              <w:pStyle w:val="ParagraphStyle"/>
              <w:spacing w:line="264" w:lineRule="auto"/>
              <w:ind w:left="-59" w:right="-135" w:firstLine="31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b/>
                <w:sz w:val="20"/>
                <w:szCs w:val="20"/>
              </w:rPr>
              <w:t>план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E2E4E" w:rsidRPr="005D61E7" w:rsidRDefault="00EE2E4E" w:rsidP="00202F78">
            <w:pPr>
              <w:pStyle w:val="ParagraphStyle"/>
              <w:spacing w:line="264" w:lineRule="auto"/>
              <w:ind w:left="-59" w:right="-13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b/>
                <w:sz w:val="20"/>
                <w:szCs w:val="20"/>
              </w:rPr>
              <w:t>факт</w:t>
            </w:r>
          </w:p>
        </w:tc>
      </w:tr>
      <w:tr w:rsidR="00214201" w:rsidRPr="005D61E7" w:rsidTr="00CE3BD1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14201" w:rsidRPr="005D61E7" w:rsidRDefault="00214201" w:rsidP="009B591F">
            <w:pPr>
              <w:pStyle w:val="ParagraphStyle"/>
              <w:jc w:val="center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</w:p>
        </w:tc>
        <w:tc>
          <w:tcPr>
            <w:tcW w:w="15315" w:type="dxa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14201" w:rsidRPr="005D61E7" w:rsidRDefault="00214201" w:rsidP="00214201">
            <w:pPr>
              <w:pStyle w:val="ParagraphStyle"/>
              <w:jc w:val="center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  <w:t>Повторение «Десятичные дроби» 7ч</w:t>
            </w:r>
          </w:p>
          <w:p w:rsidR="00214201" w:rsidRPr="005D61E7" w:rsidRDefault="00214201" w:rsidP="00202F78">
            <w:pPr>
              <w:pStyle w:val="ParagraphStyle"/>
              <w:spacing w:line="264" w:lineRule="auto"/>
              <w:ind w:left="-59" w:right="-13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6D5F8C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D5F8C" w:rsidRPr="005D61E7" w:rsidRDefault="006D5F8C" w:rsidP="009B591F">
            <w:pPr>
              <w:pStyle w:val="ParagraphStyle"/>
              <w:jc w:val="center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  <w:t>1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D5F8C" w:rsidRDefault="006D5F8C" w:rsidP="00202F78">
            <w:pPr>
              <w:pStyle w:val="ParagraphStyle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  <w:r w:rsidRPr="002A3447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Решение упражнений по теме «Сложение и вычитание десятичных дробей» </w:t>
            </w:r>
          </w:p>
        </w:tc>
        <w:tc>
          <w:tcPr>
            <w:tcW w:w="574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Default="006D5F8C" w:rsidP="009B591F">
            <w:pPr>
              <w:pStyle w:val="ParagraphStyle"/>
              <w:jc w:val="center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2A3447" w:rsidRDefault="006D5F8C" w:rsidP="007D0480">
            <w:pPr>
              <w:spacing w:line="0" w:lineRule="atLeast"/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color w:val="000000"/>
              </w:rPr>
              <w:t>Моделируют ситуации, илл</w:t>
            </w:r>
            <w:r w:rsidRPr="002A3447">
              <w:rPr>
                <w:rFonts w:eastAsia="Times New Roman"/>
                <w:color w:val="000000"/>
              </w:rPr>
              <w:t>ю</w:t>
            </w:r>
            <w:r w:rsidRPr="002A3447">
              <w:rPr>
                <w:rFonts w:eastAsia="Times New Roman"/>
                <w:color w:val="000000"/>
              </w:rPr>
              <w:t>стрирующие арифметическое действие и ход его выполнен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2A3447" w:rsidRDefault="006D5F8C" w:rsidP="007D0480">
            <w:pPr>
              <w:spacing w:line="0" w:lineRule="atLeast"/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color w:val="000000"/>
              </w:rPr>
              <w:t>Проявляют устойчивый и широкий интерес к способам решения познавательных задач, положительное отношение к урокам мат</w:t>
            </w:r>
            <w:r w:rsidRPr="002A3447">
              <w:rPr>
                <w:rFonts w:eastAsia="Times New Roman"/>
                <w:color w:val="000000"/>
              </w:rPr>
              <w:t>е</w:t>
            </w:r>
            <w:r w:rsidRPr="002A3447">
              <w:rPr>
                <w:rFonts w:eastAsia="Times New Roman"/>
                <w:color w:val="000000"/>
              </w:rPr>
              <w:t>матики, дают адекватную оценку результ</w:t>
            </w:r>
            <w:r w:rsidRPr="002A3447">
              <w:rPr>
                <w:rFonts w:eastAsia="Times New Roman"/>
                <w:color w:val="000000"/>
              </w:rPr>
              <w:t>а</w:t>
            </w:r>
            <w:r w:rsidRPr="002A3447">
              <w:rPr>
                <w:rFonts w:eastAsia="Times New Roman"/>
                <w:color w:val="000000"/>
              </w:rPr>
              <w:t>тов своей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2A3447" w:rsidRDefault="006D5F8C" w:rsidP="007D0480">
            <w:pPr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i/>
                <w:iCs/>
                <w:color w:val="000000"/>
              </w:rPr>
              <w:t>Регулятивные –</w:t>
            </w:r>
            <w:r w:rsidRPr="002A3447">
              <w:rPr>
                <w:rFonts w:eastAsia="Times New Roman"/>
                <w:color w:val="000000"/>
              </w:rPr>
              <w:t> составляют план выполнения задач, решения проблем творческого и поиск</w:t>
            </w:r>
            <w:r w:rsidRPr="002A3447">
              <w:rPr>
                <w:rFonts w:eastAsia="Times New Roman"/>
                <w:color w:val="000000"/>
              </w:rPr>
              <w:t>о</w:t>
            </w:r>
            <w:r w:rsidRPr="002A3447">
              <w:rPr>
                <w:rFonts w:eastAsia="Times New Roman"/>
                <w:color w:val="000000"/>
              </w:rPr>
              <w:t>вого характера.</w:t>
            </w:r>
          </w:p>
          <w:p w:rsidR="006D5F8C" w:rsidRPr="002A3447" w:rsidRDefault="006D5F8C" w:rsidP="007D0480">
            <w:pPr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i/>
                <w:iCs/>
                <w:color w:val="000000"/>
              </w:rPr>
              <w:t>Познавательные –</w:t>
            </w:r>
            <w:r w:rsidRPr="002A3447">
              <w:rPr>
                <w:rFonts w:eastAsia="Times New Roman"/>
                <w:color w:val="000000"/>
              </w:rPr>
              <w:t> делают предположения об информации, которая нужна для решения предметной учебной задачи.</w:t>
            </w:r>
          </w:p>
          <w:p w:rsidR="006D5F8C" w:rsidRPr="002A3447" w:rsidRDefault="006D5F8C" w:rsidP="007D0480">
            <w:pPr>
              <w:spacing w:line="0" w:lineRule="atLeast"/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i/>
                <w:iCs/>
                <w:color w:val="000000"/>
              </w:rPr>
              <w:t xml:space="preserve">Коммуникативные </w:t>
            </w:r>
            <w:proofErr w:type="gramStart"/>
            <w:r w:rsidRPr="002A3447">
              <w:rPr>
                <w:rFonts w:eastAsia="Times New Roman"/>
                <w:i/>
                <w:iCs/>
                <w:color w:val="000000"/>
              </w:rPr>
              <w:t>–</w:t>
            </w:r>
            <w:r w:rsidRPr="002A3447">
              <w:rPr>
                <w:rFonts w:eastAsia="Times New Roman"/>
                <w:color w:val="000000"/>
              </w:rPr>
              <w:t>у</w:t>
            </w:r>
            <w:proofErr w:type="gramEnd"/>
            <w:r w:rsidRPr="002A3447">
              <w:rPr>
                <w:rFonts w:eastAsia="Times New Roman"/>
                <w:color w:val="000000"/>
              </w:rPr>
              <w:t>меют взглянуть на ситу</w:t>
            </w:r>
            <w:r w:rsidRPr="002A3447">
              <w:rPr>
                <w:rFonts w:eastAsia="Times New Roman"/>
                <w:color w:val="000000"/>
              </w:rPr>
              <w:t>а</w:t>
            </w:r>
            <w:r w:rsidRPr="002A3447">
              <w:rPr>
                <w:rFonts w:eastAsia="Times New Roman"/>
                <w:color w:val="000000"/>
              </w:rPr>
              <w:t>цию с иной позиции и договориться с людьми иных пози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D5F8C" w:rsidRPr="005D61E7" w:rsidRDefault="006D5F8C" w:rsidP="00202F78">
            <w:pPr>
              <w:pStyle w:val="ParagraphStyle"/>
              <w:spacing w:line="264" w:lineRule="auto"/>
              <w:ind w:left="-59" w:right="-135" w:firstLine="31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D5F8C" w:rsidRPr="005D61E7" w:rsidRDefault="006D5F8C" w:rsidP="00202F78">
            <w:pPr>
              <w:pStyle w:val="ParagraphStyle"/>
              <w:spacing w:line="264" w:lineRule="auto"/>
              <w:ind w:left="-59" w:right="-13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6D5F8C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D5F8C" w:rsidRDefault="006D5F8C" w:rsidP="009B591F">
            <w:pPr>
              <w:pStyle w:val="ParagraphStyle"/>
              <w:jc w:val="center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  <w:lastRenderedPageBreak/>
              <w:t>2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D5F8C" w:rsidRDefault="006D5F8C" w:rsidP="00202F78">
            <w:pPr>
              <w:pStyle w:val="ParagraphStyle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  <w:r w:rsidRPr="002A3447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Решение упражнений по теме «Сложение и вычитание десятичных дробей» </w:t>
            </w:r>
          </w:p>
        </w:tc>
        <w:tc>
          <w:tcPr>
            <w:tcW w:w="574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Default="006D5F8C" w:rsidP="009B591F">
            <w:pPr>
              <w:pStyle w:val="ParagraphStyle"/>
              <w:jc w:val="center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2A3447" w:rsidRDefault="006D5F8C" w:rsidP="007D0480">
            <w:pPr>
              <w:spacing w:line="0" w:lineRule="atLeast"/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color w:val="000000"/>
              </w:rPr>
              <w:t>Моделируют ситуации, илл</w:t>
            </w:r>
            <w:r w:rsidRPr="002A3447">
              <w:rPr>
                <w:rFonts w:eastAsia="Times New Roman"/>
                <w:color w:val="000000"/>
              </w:rPr>
              <w:t>ю</w:t>
            </w:r>
            <w:r w:rsidRPr="002A3447">
              <w:rPr>
                <w:rFonts w:eastAsia="Times New Roman"/>
                <w:color w:val="000000"/>
              </w:rPr>
              <w:t>стрирующие арифметическое действие и ход его выполнен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2A3447" w:rsidRDefault="006D5F8C" w:rsidP="007D0480">
            <w:pPr>
              <w:spacing w:line="0" w:lineRule="atLeast"/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color w:val="000000"/>
              </w:rPr>
              <w:t>Проявляют устойчивый и широкий интерес к способам решения познавательных задач, положительное отношение к урокам мат</w:t>
            </w:r>
            <w:r w:rsidRPr="002A3447">
              <w:rPr>
                <w:rFonts w:eastAsia="Times New Roman"/>
                <w:color w:val="000000"/>
              </w:rPr>
              <w:t>е</w:t>
            </w:r>
            <w:r w:rsidRPr="002A3447">
              <w:rPr>
                <w:rFonts w:eastAsia="Times New Roman"/>
                <w:color w:val="000000"/>
              </w:rPr>
              <w:t>матики, дают адекватную оценку результ</w:t>
            </w:r>
            <w:r w:rsidRPr="002A3447">
              <w:rPr>
                <w:rFonts w:eastAsia="Times New Roman"/>
                <w:color w:val="000000"/>
              </w:rPr>
              <w:t>а</w:t>
            </w:r>
            <w:r w:rsidRPr="002A3447">
              <w:rPr>
                <w:rFonts w:eastAsia="Times New Roman"/>
                <w:color w:val="000000"/>
              </w:rPr>
              <w:t>тов своей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2A3447" w:rsidRDefault="006D5F8C" w:rsidP="007D0480">
            <w:pPr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i/>
                <w:iCs/>
                <w:color w:val="000000"/>
              </w:rPr>
              <w:t>Регулятивные –</w:t>
            </w:r>
            <w:r w:rsidRPr="002A3447">
              <w:rPr>
                <w:rFonts w:eastAsia="Times New Roman"/>
                <w:color w:val="000000"/>
              </w:rPr>
              <w:t> составляют план выполнения задач, решения проблем творческого и поиск</w:t>
            </w:r>
            <w:r w:rsidRPr="002A3447">
              <w:rPr>
                <w:rFonts w:eastAsia="Times New Roman"/>
                <w:color w:val="000000"/>
              </w:rPr>
              <w:t>о</w:t>
            </w:r>
            <w:r w:rsidRPr="002A3447">
              <w:rPr>
                <w:rFonts w:eastAsia="Times New Roman"/>
                <w:color w:val="000000"/>
              </w:rPr>
              <w:t>вого характера.</w:t>
            </w:r>
          </w:p>
          <w:p w:rsidR="006D5F8C" w:rsidRPr="002A3447" w:rsidRDefault="006D5F8C" w:rsidP="007D0480">
            <w:pPr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i/>
                <w:iCs/>
                <w:color w:val="000000"/>
              </w:rPr>
              <w:t>Познавательные –</w:t>
            </w:r>
            <w:r w:rsidRPr="002A3447">
              <w:rPr>
                <w:rFonts w:eastAsia="Times New Roman"/>
                <w:color w:val="000000"/>
              </w:rPr>
              <w:t> делают предположения об информации, которая нужна для решения предметной учебной задачи.</w:t>
            </w:r>
          </w:p>
          <w:p w:rsidR="006D5F8C" w:rsidRPr="002A3447" w:rsidRDefault="006D5F8C" w:rsidP="007D0480">
            <w:pPr>
              <w:spacing w:line="0" w:lineRule="atLeast"/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i/>
                <w:iCs/>
                <w:color w:val="000000"/>
              </w:rPr>
              <w:t xml:space="preserve">Коммуникативные </w:t>
            </w:r>
            <w:proofErr w:type="gramStart"/>
            <w:r w:rsidRPr="002A3447">
              <w:rPr>
                <w:rFonts w:eastAsia="Times New Roman"/>
                <w:i/>
                <w:iCs/>
                <w:color w:val="000000"/>
              </w:rPr>
              <w:t>–</w:t>
            </w:r>
            <w:r w:rsidRPr="002A3447">
              <w:rPr>
                <w:rFonts w:eastAsia="Times New Roman"/>
                <w:color w:val="000000"/>
              </w:rPr>
              <w:t>у</w:t>
            </w:r>
            <w:proofErr w:type="gramEnd"/>
            <w:r w:rsidRPr="002A3447">
              <w:rPr>
                <w:rFonts w:eastAsia="Times New Roman"/>
                <w:color w:val="000000"/>
              </w:rPr>
              <w:t>меют взглянуть на ситу</w:t>
            </w:r>
            <w:r w:rsidRPr="002A3447">
              <w:rPr>
                <w:rFonts w:eastAsia="Times New Roman"/>
                <w:color w:val="000000"/>
              </w:rPr>
              <w:t>а</w:t>
            </w:r>
            <w:r w:rsidRPr="002A3447">
              <w:rPr>
                <w:rFonts w:eastAsia="Times New Roman"/>
                <w:color w:val="000000"/>
              </w:rPr>
              <w:t>цию с иной позиции и договориться с людьми иных пози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D5F8C" w:rsidRPr="005D61E7" w:rsidRDefault="006D5F8C" w:rsidP="00202F78">
            <w:pPr>
              <w:pStyle w:val="ParagraphStyle"/>
              <w:spacing w:line="264" w:lineRule="auto"/>
              <w:ind w:left="-59" w:right="-135" w:firstLine="31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D5F8C" w:rsidRPr="005D61E7" w:rsidRDefault="006D5F8C" w:rsidP="00202F78">
            <w:pPr>
              <w:pStyle w:val="ParagraphStyle"/>
              <w:spacing w:line="264" w:lineRule="auto"/>
              <w:ind w:left="-59" w:right="-13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6D5F8C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D5F8C" w:rsidRDefault="006D5F8C" w:rsidP="009B591F">
            <w:pPr>
              <w:pStyle w:val="ParagraphStyle"/>
              <w:jc w:val="center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  <w:t>3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D5F8C" w:rsidRPr="002A3447" w:rsidRDefault="006D5F8C" w:rsidP="006D5F8C">
            <w:pPr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color w:val="000000"/>
              </w:rPr>
              <w:t>Умножение</w:t>
            </w:r>
          </w:p>
          <w:p w:rsidR="006D5F8C" w:rsidRDefault="006D5F8C" w:rsidP="006D5F8C">
            <w:pPr>
              <w:pStyle w:val="ParagraphStyle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  <w:r w:rsidRPr="002A3447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и деление десятичн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ых дробей</w:t>
            </w:r>
          </w:p>
        </w:tc>
        <w:tc>
          <w:tcPr>
            <w:tcW w:w="574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Default="006D5F8C" w:rsidP="009B591F">
            <w:pPr>
              <w:pStyle w:val="ParagraphStyle"/>
              <w:jc w:val="center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2A3447" w:rsidRDefault="006D5F8C" w:rsidP="007D0480">
            <w:pPr>
              <w:spacing w:line="0" w:lineRule="atLeast"/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color w:val="000000"/>
              </w:rPr>
              <w:t>Обнаруживают и устраняют ошибки логического (в ходе решения) и арифметического (в вычислении) характера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2A3447" w:rsidRDefault="006D5F8C" w:rsidP="007D0480">
            <w:pPr>
              <w:spacing w:line="0" w:lineRule="atLeast"/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color w:val="000000"/>
              </w:rPr>
              <w:t>Проявляют положительное отношение к урокам математики, к способам решения познавательных задач, оценивают результ</w:t>
            </w:r>
            <w:r w:rsidRPr="002A3447">
              <w:rPr>
                <w:rFonts w:eastAsia="Times New Roman"/>
                <w:color w:val="000000"/>
              </w:rPr>
              <w:t>а</w:t>
            </w:r>
            <w:r w:rsidRPr="002A3447">
              <w:rPr>
                <w:rFonts w:eastAsia="Times New Roman"/>
                <w:color w:val="000000"/>
              </w:rPr>
              <w:t>ты своей учебной деятельности, применяют правила делового сотрудничества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2A3447" w:rsidRDefault="006D5F8C" w:rsidP="007D0480">
            <w:pPr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i/>
                <w:iCs/>
                <w:color w:val="000000"/>
              </w:rPr>
              <w:t>Регулятивные – </w:t>
            </w:r>
            <w:r w:rsidRPr="002A3447">
              <w:rPr>
                <w:rFonts w:eastAsia="Times New Roman"/>
                <w:color w:val="000000"/>
              </w:rPr>
              <w:t>работают по составленному плану, используют основные и дополнительные средства (справочная литература, средства ИКТ).</w:t>
            </w:r>
          </w:p>
          <w:p w:rsidR="006D5F8C" w:rsidRPr="002A3447" w:rsidRDefault="006D5F8C" w:rsidP="007D0480">
            <w:pPr>
              <w:spacing w:line="0" w:lineRule="atLeast"/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i/>
                <w:iCs/>
                <w:color w:val="000000"/>
              </w:rPr>
              <w:t>Познавательные – </w:t>
            </w:r>
            <w:r w:rsidRPr="002A3447">
              <w:rPr>
                <w:rFonts w:eastAsia="Times New Roman"/>
                <w:color w:val="000000"/>
              </w:rPr>
              <w:t>делают предположения об информации, которая нужна для решения предметной учебной задачи.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D5F8C" w:rsidRPr="005D61E7" w:rsidRDefault="006D5F8C" w:rsidP="00202F78">
            <w:pPr>
              <w:pStyle w:val="ParagraphStyle"/>
              <w:spacing w:line="264" w:lineRule="auto"/>
              <w:ind w:left="-59" w:right="-135" w:firstLine="31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D5F8C" w:rsidRPr="005D61E7" w:rsidRDefault="006D5F8C" w:rsidP="00202F78">
            <w:pPr>
              <w:pStyle w:val="ParagraphStyle"/>
              <w:spacing w:line="264" w:lineRule="auto"/>
              <w:ind w:left="-59" w:right="-13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6D5F8C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D5F8C" w:rsidRDefault="006D5F8C" w:rsidP="009B591F">
            <w:pPr>
              <w:pStyle w:val="ParagraphStyle"/>
              <w:jc w:val="center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  <w:t>4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D5F8C" w:rsidRPr="002A3447" w:rsidRDefault="006D5F8C" w:rsidP="006D5F8C">
            <w:pPr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color w:val="000000"/>
              </w:rPr>
              <w:t>Умножение</w:t>
            </w:r>
          </w:p>
          <w:p w:rsidR="006D5F8C" w:rsidRDefault="006D5F8C" w:rsidP="006D5F8C">
            <w:pPr>
              <w:pStyle w:val="ParagraphStyle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  <w:r w:rsidRPr="002A3447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и деление десятичн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ых дробей</w:t>
            </w:r>
          </w:p>
        </w:tc>
        <w:tc>
          <w:tcPr>
            <w:tcW w:w="574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Default="006D5F8C" w:rsidP="009B591F">
            <w:pPr>
              <w:pStyle w:val="ParagraphStyle"/>
              <w:jc w:val="center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2A3447" w:rsidRDefault="006D5F8C" w:rsidP="007D0480">
            <w:pPr>
              <w:spacing w:line="0" w:lineRule="atLeast"/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color w:val="000000"/>
              </w:rPr>
              <w:t>Обнаруживают и устраняют ошибки логического (в ходе решения) и арифметического (в вычислении) характера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2A3447" w:rsidRDefault="006D5F8C" w:rsidP="007D0480">
            <w:pPr>
              <w:spacing w:line="0" w:lineRule="atLeast"/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color w:val="000000"/>
              </w:rPr>
              <w:t>Проявляют положительное отношение к урокам математики, к способам решения познавательных задач, оценивают результ</w:t>
            </w:r>
            <w:r w:rsidRPr="002A3447">
              <w:rPr>
                <w:rFonts w:eastAsia="Times New Roman"/>
                <w:color w:val="000000"/>
              </w:rPr>
              <w:t>а</w:t>
            </w:r>
            <w:r w:rsidRPr="002A3447">
              <w:rPr>
                <w:rFonts w:eastAsia="Times New Roman"/>
                <w:color w:val="000000"/>
              </w:rPr>
              <w:t>ты своей учебной деятельности, применяют правила делового сотрудничества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2A3447" w:rsidRDefault="006D5F8C" w:rsidP="007D0480">
            <w:pPr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i/>
                <w:iCs/>
                <w:color w:val="000000"/>
              </w:rPr>
              <w:t>Регулятивные – </w:t>
            </w:r>
            <w:r w:rsidRPr="002A3447">
              <w:rPr>
                <w:rFonts w:eastAsia="Times New Roman"/>
                <w:color w:val="000000"/>
              </w:rPr>
              <w:t>работают по составленному плану, используют основные и дополнительные средства (справочная литература, средства ИКТ).</w:t>
            </w:r>
          </w:p>
          <w:p w:rsidR="006D5F8C" w:rsidRPr="002A3447" w:rsidRDefault="006D5F8C" w:rsidP="007D0480">
            <w:pPr>
              <w:spacing w:line="0" w:lineRule="atLeast"/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i/>
                <w:iCs/>
                <w:color w:val="000000"/>
              </w:rPr>
              <w:t>Познавательные – </w:t>
            </w:r>
            <w:r w:rsidRPr="002A3447">
              <w:rPr>
                <w:rFonts w:eastAsia="Times New Roman"/>
                <w:color w:val="000000"/>
              </w:rPr>
              <w:t>делают предположения об информации, которая нужна для решения предметной учебной задачи.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D5F8C" w:rsidRPr="005D61E7" w:rsidRDefault="006D5F8C" w:rsidP="00202F78">
            <w:pPr>
              <w:pStyle w:val="ParagraphStyle"/>
              <w:spacing w:line="264" w:lineRule="auto"/>
              <w:ind w:left="-59" w:right="-135" w:firstLine="31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D5F8C" w:rsidRPr="005D61E7" w:rsidRDefault="006D5F8C" w:rsidP="00202F78">
            <w:pPr>
              <w:pStyle w:val="ParagraphStyle"/>
              <w:spacing w:line="264" w:lineRule="auto"/>
              <w:ind w:left="-59" w:right="-13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6D5F8C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D5F8C" w:rsidRDefault="006D5F8C" w:rsidP="009B591F">
            <w:pPr>
              <w:pStyle w:val="ParagraphStyle"/>
              <w:jc w:val="center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  <w:t>5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D5F8C" w:rsidRPr="002A3447" w:rsidRDefault="006D5F8C" w:rsidP="006D5F8C">
            <w:pPr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color w:val="000000"/>
              </w:rPr>
              <w:t>Умножение</w:t>
            </w:r>
          </w:p>
          <w:p w:rsidR="006D5F8C" w:rsidRDefault="006D5F8C" w:rsidP="006D5F8C">
            <w:pPr>
              <w:pStyle w:val="ParagraphStyle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  <w:r w:rsidRPr="002A3447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и деление десятичн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ых дробей</w:t>
            </w:r>
          </w:p>
        </w:tc>
        <w:tc>
          <w:tcPr>
            <w:tcW w:w="574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Default="006D5F8C" w:rsidP="009B591F">
            <w:pPr>
              <w:pStyle w:val="ParagraphStyle"/>
              <w:jc w:val="center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2A3447" w:rsidRDefault="006D5F8C" w:rsidP="007D0480">
            <w:pPr>
              <w:spacing w:line="0" w:lineRule="atLeast"/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color w:val="000000"/>
              </w:rPr>
              <w:t>Обнаруживают и устраняют ошибки логического (в ходе решения) и арифметического (в вычислении) характера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2A3447" w:rsidRDefault="006D5F8C" w:rsidP="007D0480">
            <w:pPr>
              <w:spacing w:line="0" w:lineRule="atLeast"/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color w:val="000000"/>
              </w:rPr>
              <w:t>Проявляют положительное отношение к урокам математики, к способам решения познавательных задач, оценивают результ</w:t>
            </w:r>
            <w:r w:rsidRPr="002A3447">
              <w:rPr>
                <w:rFonts w:eastAsia="Times New Roman"/>
                <w:color w:val="000000"/>
              </w:rPr>
              <w:t>а</w:t>
            </w:r>
            <w:r w:rsidRPr="002A3447">
              <w:rPr>
                <w:rFonts w:eastAsia="Times New Roman"/>
                <w:color w:val="000000"/>
              </w:rPr>
              <w:t>ты своей учебной деятельности, применяют правила делового сотрудничества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2A3447" w:rsidRDefault="006D5F8C" w:rsidP="007D0480">
            <w:pPr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i/>
                <w:iCs/>
                <w:color w:val="000000"/>
              </w:rPr>
              <w:t>Регулятивные – </w:t>
            </w:r>
            <w:r w:rsidRPr="002A3447">
              <w:rPr>
                <w:rFonts w:eastAsia="Times New Roman"/>
                <w:color w:val="000000"/>
              </w:rPr>
              <w:t>работают по составленному плану, используют основные и дополнительные средства (справочная литература, средства ИКТ).</w:t>
            </w:r>
          </w:p>
          <w:p w:rsidR="006D5F8C" w:rsidRPr="002A3447" w:rsidRDefault="006D5F8C" w:rsidP="007D0480">
            <w:pPr>
              <w:spacing w:line="0" w:lineRule="atLeast"/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i/>
                <w:iCs/>
                <w:color w:val="000000"/>
              </w:rPr>
              <w:t>Познавательные – </w:t>
            </w:r>
            <w:r w:rsidRPr="002A3447">
              <w:rPr>
                <w:rFonts w:eastAsia="Times New Roman"/>
                <w:color w:val="000000"/>
              </w:rPr>
              <w:t>делают предположения об информации, которая нужна для решения предметной учебной задачи.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D5F8C" w:rsidRPr="005D61E7" w:rsidRDefault="006D5F8C" w:rsidP="00202F78">
            <w:pPr>
              <w:pStyle w:val="ParagraphStyle"/>
              <w:spacing w:line="264" w:lineRule="auto"/>
              <w:ind w:left="-59" w:right="-135" w:firstLine="31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D5F8C" w:rsidRPr="005D61E7" w:rsidRDefault="006D5F8C" w:rsidP="00202F78">
            <w:pPr>
              <w:pStyle w:val="ParagraphStyle"/>
              <w:spacing w:line="264" w:lineRule="auto"/>
              <w:ind w:left="-59" w:right="-13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9B591F" w:rsidRPr="005D61E7" w:rsidTr="009B591F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B591F" w:rsidRDefault="009B591F" w:rsidP="009B591F">
            <w:pPr>
              <w:pStyle w:val="ParagraphStyle"/>
              <w:jc w:val="center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  <w:t>6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B591F" w:rsidRDefault="009B591F" w:rsidP="00202F78">
            <w:pPr>
              <w:pStyle w:val="ParagraphStyle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Решение задач с п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о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мощью уравнения</w:t>
            </w:r>
          </w:p>
        </w:tc>
        <w:tc>
          <w:tcPr>
            <w:tcW w:w="574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B591F" w:rsidRDefault="009B591F" w:rsidP="009B591F">
            <w:pPr>
              <w:pStyle w:val="ParagraphStyle"/>
              <w:jc w:val="center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B591F" w:rsidRPr="002A3447" w:rsidRDefault="009B591F" w:rsidP="009B591F">
            <w:pPr>
              <w:spacing w:line="0" w:lineRule="atLeast"/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color w:val="000000"/>
              </w:rPr>
              <w:t>Составляют уравнение как м</w:t>
            </w:r>
            <w:r w:rsidRPr="002A3447">
              <w:rPr>
                <w:rFonts w:eastAsia="Times New Roman"/>
                <w:color w:val="000000"/>
              </w:rPr>
              <w:t>а</w:t>
            </w:r>
            <w:r w:rsidRPr="002A3447">
              <w:rPr>
                <w:rFonts w:eastAsia="Times New Roman"/>
                <w:color w:val="000000"/>
              </w:rPr>
              <w:t>тематическую модель задачи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B591F" w:rsidRPr="002A3447" w:rsidRDefault="009B591F" w:rsidP="009B591F">
            <w:pPr>
              <w:spacing w:line="0" w:lineRule="atLeast"/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color w:val="000000"/>
              </w:rPr>
              <w:t>Дают позитивную самооценку результатам учебной деятельности, понимают причины успеха в учебной деятельности, проявляют познавательный интерес к предмету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B591F" w:rsidRPr="002A3447" w:rsidRDefault="009B591F" w:rsidP="009B591F">
            <w:pPr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i/>
                <w:iCs/>
                <w:color w:val="000000"/>
              </w:rPr>
              <w:t>Регулятивные –</w:t>
            </w:r>
            <w:r w:rsidRPr="002A3447">
              <w:rPr>
                <w:rFonts w:eastAsia="Times New Roman"/>
                <w:color w:val="000000"/>
              </w:rPr>
              <w:t> составляют план выполнения заданий совместно с учителем.</w:t>
            </w:r>
          </w:p>
          <w:p w:rsidR="009B591F" w:rsidRPr="002A3447" w:rsidRDefault="009B591F" w:rsidP="009B591F">
            <w:pPr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i/>
                <w:iCs/>
                <w:color w:val="000000"/>
              </w:rPr>
              <w:t xml:space="preserve">Познавательные </w:t>
            </w:r>
            <w:proofErr w:type="gramStart"/>
            <w:r w:rsidRPr="002A3447">
              <w:rPr>
                <w:rFonts w:eastAsia="Times New Roman"/>
                <w:i/>
                <w:iCs/>
                <w:color w:val="000000"/>
              </w:rPr>
              <w:t>–</w:t>
            </w:r>
            <w:r w:rsidRPr="002A3447">
              <w:rPr>
                <w:rFonts w:eastAsia="Times New Roman"/>
                <w:color w:val="000000"/>
              </w:rPr>
              <w:t>з</w:t>
            </w:r>
            <w:proofErr w:type="gramEnd"/>
            <w:r w:rsidRPr="002A3447">
              <w:rPr>
                <w:rFonts w:eastAsia="Times New Roman"/>
                <w:color w:val="000000"/>
              </w:rPr>
              <w:t>аписывают выводы в виде правил «если… то …».</w:t>
            </w:r>
          </w:p>
          <w:p w:rsidR="009B591F" w:rsidRDefault="009B591F" w:rsidP="009B591F">
            <w:pPr>
              <w:spacing w:line="0" w:lineRule="atLeast"/>
              <w:rPr>
                <w:rFonts w:eastAsia="Times New Roman"/>
                <w:color w:val="000000"/>
              </w:rPr>
            </w:pPr>
            <w:r w:rsidRPr="002A3447">
              <w:rPr>
                <w:rFonts w:eastAsia="Times New Roman"/>
                <w:i/>
                <w:iCs/>
                <w:color w:val="000000"/>
              </w:rPr>
              <w:t xml:space="preserve">Коммуникативные </w:t>
            </w:r>
            <w:proofErr w:type="gramStart"/>
            <w:r w:rsidRPr="002A3447">
              <w:rPr>
                <w:rFonts w:eastAsia="Times New Roman"/>
                <w:i/>
                <w:iCs/>
                <w:color w:val="000000"/>
              </w:rPr>
              <w:t>–</w:t>
            </w:r>
            <w:r w:rsidRPr="002A3447">
              <w:rPr>
                <w:rFonts w:eastAsia="Times New Roman"/>
                <w:color w:val="000000"/>
              </w:rPr>
              <w:t>у</w:t>
            </w:r>
            <w:proofErr w:type="gramEnd"/>
            <w:r w:rsidRPr="002A3447">
              <w:rPr>
                <w:rFonts w:eastAsia="Times New Roman"/>
                <w:color w:val="000000"/>
              </w:rPr>
              <w:t>меют оформлять свои мысли в устной и письменной речи с учетом речевых ситуаций</w:t>
            </w:r>
          </w:p>
          <w:p w:rsidR="009B591F" w:rsidRPr="002A3447" w:rsidRDefault="009B591F" w:rsidP="009B591F">
            <w:pPr>
              <w:spacing w:line="0" w:lineRule="atLeast"/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B591F" w:rsidRPr="005D61E7" w:rsidRDefault="009B591F" w:rsidP="00202F78">
            <w:pPr>
              <w:pStyle w:val="ParagraphStyle"/>
              <w:spacing w:line="264" w:lineRule="auto"/>
              <w:ind w:left="-59" w:right="-135" w:firstLine="31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B591F" w:rsidRPr="005D61E7" w:rsidRDefault="009B591F" w:rsidP="00202F78">
            <w:pPr>
              <w:pStyle w:val="ParagraphStyle"/>
              <w:spacing w:line="264" w:lineRule="auto"/>
              <w:ind w:left="-59" w:right="-13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9B591F" w:rsidRPr="005D61E7" w:rsidTr="009B591F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B591F" w:rsidRDefault="009B591F" w:rsidP="009B591F">
            <w:pPr>
              <w:pStyle w:val="ParagraphStyle"/>
              <w:jc w:val="center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  <w:t>7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B591F" w:rsidRDefault="009B591F" w:rsidP="00202F78">
            <w:pPr>
              <w:pStyle w:val="ParagraphStyle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Решение задач с п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о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мощью уравнения</w:t>
            </w:r>
          </w:p>
        </w:tc>
        <w:tc>
          <w:tcPr>
            <w:tcW w:w="574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B591F" w:rsidRDefault="009B591F" w:rsidP="009B591F">
            <w:pPr>
              <w:pStyle w:val="ParagraphStyle"/>
              <w:jc w:val="center"/>
              <w:rPr>
                <w:rFonts w:ascii="Times New Roman" w:hAnsi="Times New Roman" w:cs="Times New Roman"/>
                <w:b/>
                <w:bCs/>
                <w:caps/>
                <w:sz w:val="20"/>
                <w:szCs w:val="20"/>
              </w:rPr>
            </w:pP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B591F" w:rsidRPr="002A3447" w:rsidRDefault="009B591F" w:rsidP="009B591F">
            <w:pPr>
              <w:spacing w:line="0" w:lineRule="atLeast"/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color w:val="000000"/>
              </w:rPr>
              <w:t>Составляют уравнение как м</w:t>
            </w:r>
            <w:r w:rsidRPr="002A3447">
              <w:rPr>
                <w:rFonts w:eastAsia="Times New Roman"/>
                <w:color w:val="000000"/>
              </w:rPr>
              <w:t>а</w:t>
            </w:r>
            <w:r w:rsidRPr="002A3447">
              <w:rPr>
                <w:rFonts w:eastAsia="Times New Roman"/>
                <w:color w:val="000000"/>
              </w:rPr>
              <w:t>тематическую модель задачи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B591F" w:rsidRPr="002A3447" w:rsidRDefault="009B591F" w:rsidP="009B591F">
            <w:pPr>
              <w:spacing w:line="0" w:lineRule="atLeast"/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color w:val="000000"/>
              </w:rPr>
              <w:t>Дают позитивную самооценку результатам учебной деятельности, понимают причины успеха в учебной деятельности, проявляют познавательный интерес к предмету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B591F" w:rsidRPr="002A3447" w:rsidRDefault="009B591F" w:rsidP="009B591F">
            <w:pPr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i/>
                <w:iCs/>
                <w:color w:val="000000"/>
              </w:rPr>
              <w:t>Регулятивные –</w:t>
            </w:r>
            <w:r w:rsidRPr="002A3447">
              <w:rPr>
                <w:rFonts w:eastAsia="Times New Roman"/>
                <w:color w:val="000000"/>
              </w:rPr>
              <w:t> составляют план выполнения заданий совместно с учителем.</w:t>
            </w:r>
          </w:p>
          <w:p w:rsidR="009B591F" w:rsidRPr="002A3447" w:rsidRDefault="009B591F" w:rsidP="009B591F">
            <w:pPr>
              <w:rPr>
                <w:rFonts w:ascii="Arial" w:eastAsia="Times New Roman" w:hAnsi="Arial" w:cs="Arial"/>
                <w:color w:val="000000"/>
              </w:rPr>
            </w:pPr>
            <w:r w:rsidRPr="002A3447">
              <w:rPr>
                <w:rFonts w:eastAsia="Times New Roman"/>
                <w:i/>
                <w:iCs/>
                <w:color w:val="000000"/>
              </w:rPr>
              <w:t xml:space="preserve">Познавательные </w:t>
            </w:r>
            <w:proofErr w:type="gramStart"/>
            <w:r w:rsidRPr="002A3447">
              <w:rPr>
                <w:rFonts w:eastAsia="Times New Roman"/>
                <w:i/>
                <w:iCs/>
                <w:color w:val="000000"/>
              </w:rPr>
              <w:t>–</w:t>
            </w:r>
            <w:r w:rsidRPr="002A3447">
              <w:rPr>
                <w:rFonts w:eastAsia="Times New Roman"/>
                <w:color w:val="000000"/>
              </w:rPr>
              <w:t>з</w:t>
            </w:r>
            <w:proofErr w:type="gramEnd"/>
            <w:r w:rsidRPr="002A3447">
              <w:rPr>
                <w:rFonts w:eastAsia="Times New Roman"/>
                <w:color w:val="000000"/>
              </w:rPr>
              <w:t>аписывают выводы в виде правил «если… то …».</w:t>
            </w:r>
          </w:p>
          <w:p w:rsidR="009B591F" w:rsidRDefault="009B591F" w:rsidP="009B591F">
            <w:pPr>
              <w:spacing w:line="0" w:lineRule="atLeast"/>
              <w:rPr>
                <w:rFonts w:eastAsia="Times New Roman"/>
                <w:color w:val="000000"/>
              </w:rPr>
            </w:pPr>
            <w:r w:rsidRPr="002A3447">
              <w:rPr>
                <w:rFonts w:eastAsia="Times New Roman"/>
                <w:i/>
                <w:iCs/>
                <w:color w:val="000000"/>
              </w:rPr>
              <w:t xml:space="preserve">Коммуникативные </w:t>
            </w:r>
            <w:proofErr w:type="gramStart"/>
            <w:r w:rsidRPr="002A3447">
              <w:rPr>
                <w:rFonts w:eastAsia="Times New Roman"/>
                <w:i/>
                <w:iCs/>
                <w:color w:val="000000"/>
              </w:rPr>
              <w:t>–</w:t>
            </w:r>
            <w:r w:rsidRPr="002A3447">
              <w:rPr>
                <w:rFonts w:eastAsia="Times New Roman"/>
                <w:color w:val="000000"/>
              </w:rPr>
              <w:t>у</w:t>
            </w:r>
            <w:proofErr w:type="gramEnd"/>
            <w:r w:rsidRPr="002A3447">
              <w:rPr>
                <w:rFonts w:eastAsia="Times New Roman"/>
                <w:color w:val="000000"/>
              </w:rPr>
              <w:t xml:space="preserve">меют оформлять свои </w:t>
            </w:r>
            <w:r w:rsidRPr="002A3447">
              <w:rPr>
                <w:rFonts w:eastAsia="Times New Roman"/>
                <w:color w:val="000000"/>
              </w:rPr>
              <w:lastRenderedPageBreak/>
              <w:t>мысли в устной и письменной речи с учетом речевых ситуаций</w:t>
            </w:r>
          </w:p>
          <w:p w:rsidR="009B591F" w:rsidRPr="002A3447" w:rsidRDefault="009B591F" w:rsidP="009B591F">
            <w:pPr>
              <w:spacing w:line="0" w:lineRule="atLeast"/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B591F" w:rsidRPr="005D61E7" w:rsidRDefault="009B591F" w:rsidP="00202F78">
            <w:pPr>
              <w:pStyle w:val="ParagraphStyle"/>
              <w:spacing w:line="264" w:lineRule="auto"/>
              <w:ind w:left="-59" w:right="-135" w:firstLine="31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B591F" w:rsidRPr="005D61E7" w:rsidRDefault="009B591F" w:rsidP="00202F78">
            <w:pPr>
              <w:pStyle w:val="ParagraphStyle"/>
              <w:spacing w:line="264" w:lineRule="auto"/>
              <w:ind w:left="-59" w:right="-135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214201" w:rsidRPr="005D61E7" w:rsidTr="00CE3BD1">
        <w:trPr>
          <w:trHeight w:val="70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00"/>
          </w:tcPr>
          <w:p w:rsidR="00214201" w:rsidRPr="005D61E7" w:rsidRDefault="00214201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5315" w:type="dxa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00"/>
          </w:tcPr>
          <w:p w:rsidR="00214201" w:rsidRPr="005D61E7" w:rsidRDefault="00214201" w:rsidP="00214201">
            <w:pPr>
              <w:pStyle w:val="ParagraphStyle"/>
              <w:jc w:val="center"/>
              <w:rPr>
                <w:rFonts w:ascii="Times New Roman" w:hAnsi="Times New Roman" w:cs="Times New Roman"/>
                <w:b/>
              </w:rPr>
            </w:pPr>
            <w:r w:rsidRPr="005D61E7">
              <w:rPr>
                <w:rFonts w:ascii="Times New Roman" w:hAnsi="Times New Roman" w:cs="Times New Roman"/>
                <w:b/>
                <w:bCs/>
              </w:rPr>
              <w:t>ДЕЛИМОСТЬ НАТУРАЛЬНЫХ ЧИСЕЛ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17 ч</w:t>
            </w: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Делители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и кратные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Выводят определения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делителя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и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ратного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турального ч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ла; находят делители и кратные чисел, остаток делен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ложительное отношение к урокам математики, широкий интерес к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му учебному материалу, способам ре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новых учебных задач, доброжела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тношение к сверстникам; дают позитивную оценку и самооценку учебной деятельности; адекватно воспринимают оценку учителя и одноклассников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аботают по составленному плану, используют основные и дополнительные средства получения информаци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, выборочном или развернутом виде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при необходимости отстаивать свою точку зрения, аргументируя ее, подтверждать аргументы фактами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Делители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и кратные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ходят делители и кратные чисел; выполняют </w:t>
            </w: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й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твия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D1526A">
              <w:rPr>
                <w:rFonts w:ascii="Times New Roman" w:hAnsi="Times New Roman" w:cs="Times New Roman"/>
                <w:iCs/>
                <w:sz w:val="20"/>
                <w:szCs w:val="20"/>
              </w:rPr>
              <w:t>р</w:t>
            </w:r>
            <w:proofErr w:type="gramEnd"/>
            <w:r w:rsidRPr="00D1526A">
              <w:rPr>
                <w:rFonts w:ascii="Times New Roman" w:hAnsi="Times New Roman" w:cs="Times New Roman"/>
                <w:iCs/>
                <w:sz w:val="20"/>
                <w:szCs w:val="20"/>
              </w:rPr>
              <w:t>ешают</w:t>
            </w:r>
            <w:proofErr w:type="spellEnd"/>
            <w:r w:rsidRPr="00D1526A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несложные с</w:t>
            </w:r>
            <w:r w:rsidRPr="00D1526A">
              <w:rPr>
                <w:rFonts w:ascii="Times New Roman" w:hAnsi="Times New Roman" w:cs="Times New Roman"/>
                <w:iCs/>
                <w:sz w:val="20"/>
                <w:szCs w:val="20"/>
              </w:rPr>
              <w:t>ю</w:t>
            </w:r>
            <w:r w:rsidRPr="00D1526A">
              <w:rPr>
                <w:rFonts w:ascii="Times New Roman" w:hAnsi="Times New Roman" w:cs="Times New Roman"/>
                <w:iCs/>
                <w:sz w:val="20"/>
                <w:szCs w:val="20"/>
              </w:rPr>
              <w:t>жетные задачи разных типов на все арифметические действия;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; понимают причины успеха в учебной деятельности; дают адекватную оценку и самооценку учебной деятельности; анализируют соответствие результатов т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ованиям конкретной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, то …»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организовывать учебное взаимодействие 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20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знаки делимости на 10, на 5 и на 2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зывают и записывают числа, которые делятся на 10, на 5 и на 2; выводят признаки д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ости на 10, на 5 и на 2; ре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т уравнен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ложительное отношение к урокам математики, широкий интерес к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му учебному материалу, способам ре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новых учебных задач, доброжела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е отношение к сверстникам; дают по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ивную оценку и самооценку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тельности; адекватно воспринимают оценку учителя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одноклассников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 получения инфор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ци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слушать других, пытаются принять другую точку зрения, готовы изменить свою точку зрени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знаки делимости на 10, на 5 и на 2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зывают и записывают числа, которые делятся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 10, на 5 и на 2; выполняют устные вычисления; решают задачи при помощи состав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уравнения, с использо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ем признаков дел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мост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0, на 5, на 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A654A9">
              <w:rPr>
                <w:rFonts w:ascii="Times New Roman" w:hAnsi="Times New Roman" w:cs="Times New Roman"/>
                <w:sz w:val="20"/>
                <w:szCs w:val="20"/>
              </w:rPr>
              <w:t>составляют план решения задачи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Объясняют самому себе свои отдельные ближайшие цели саморазвития; проявляют познавательный интерес к изучени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; понимают причины успеха в учебной деятельности; дают адекватную оценку и самооценку учебной деятельности; анализируют соответствие результатов т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бованиям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в диалоге с учителем сов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шенствуют критерии оценки и пользуются ими в ходе оценки и самооценк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Познаватель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реобразовывают модели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 целью выявления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щих</w:t>
            </w:r>
            <w:proofErr w:type="spell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конов, определяющих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едметную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об-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ласть</w:t>
            </w:r>
            <w:proofErr w:type="spell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при необходимости отстаивать свою точку зрения, аргументируя е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2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ешение упражнений по теме «Признаки делимости на 10, на 5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на 2»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мплексное примен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ние знаний, умений, навыков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ходят и выбирают алгоритм решения нестандартной задачи </w:t>
            </w:r>
          </w:p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 использованием признаков делимости на 10, на 5 и на 2</w:t>
            </w:r>
          </w:p>
          <w:p w:rsidR="00EE2E4E" w:rsidRPr="00A654A9" w:rsidRDefault="00EE2E4E" w:rsidP="00202F78">
            <w:pPr>
              <w:rPr>
                <w:lang w:eastAsia="en-US"/>
              </w:rPr>
            </w:pPr>
            <w:r>
              <w:t>Решают текстовые задачи арифметическим способом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у учебной деятельности; адекватно в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нимают оценку учителя и сверстников; анализируют соответствие результатов т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ованиям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оставляют план выполнения задач, решения проблем творческого и поис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го характер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предметной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зглянуть на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ацию с иной позиции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договориться с людьми иных пози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ризнаки делимости на 9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на 3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ыводят признаки делимости чисел на 9, на 3; называют и записывают числа, которые делятся на 9, на 3; решают уравнен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ложительное отношение к урокам математики, широкий интерес к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му учебному материалу, способам ре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новых учебных задач, доброжела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е отношение к сверстникам; дают по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ивную оценку и самооценку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; адекватно воспринимают оценку учителя и одноклассников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диалоге с учителем сов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шенствуют критерии оценки и пользуются ими в ходе оценки и самооценки.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оформлять свои мысли в устной и письменной речи с учетом своих учебных и жизненных речевых ситуа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ризнаки делимости на 9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на 3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зывают и записывают числа, которые делятся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 9, на 3; выполняют устные вычисления; решают задачи с </w:t>
            </w: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с</w:t>
            </w:r>
            <w:proofErr w:type="spell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ьзованием признаков д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ости на 9, на 3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654A9">
              <w:rPr>
                <w:rFonts w:ascii="Times New Roman" w:hAnsi="Times New Roman" w:cs="Times New Roman"/>
                <w:sz w:val="20"/>
                <w:szCs w:val="20"/>
              </w:rPr>
              <w:t>Решают текстовые задачи арифметическим способом</w:t>
            </w:r>
          </w:p>
        </w:tc>
        <w:tc>
          <w:tcPr>
            <w:tcW w:w="396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; понимают причины успеха в учебной деятельности; дают адекватную оценку и самооценку учебной деятельности; анализируют соответствие результатов т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ованиям конкретной учебной задачи</w:t>
            </w:r>
          </w:p>
        </w:tc>
        <w:tc>
          <w:tcPr>
            <w:tcW w:w="425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, то …»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еют организовывать учебное взаимодействие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ризнаки делимости на 9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на 3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ростые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и составные числа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  <w:p w:rsidR="00EE2E4E" w:rsidRPr="005D61E7" w:rsidRDefault="00EE2E4E" w:rsidP="00202F78">
            <w:pPr>
              <w:rPr>
                <w:lang w:eastAsia="en-US"/>
              </w:rPr>
            </w:pPr>
          </w:p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(в </w:t>
            </w:r>
            <w:proofErr w:type="spellStart"/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азнотрасформир</w:t>
            </w:r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у</w:t>
            </w:r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емом</w:t>
            </w:r>
            <w:proofErr w:type="spellEnd"/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 пространстве)</w:t>
            </w:r>
          </w:p>
          <w:p w:rsidR="00EE2E4E" w:rsidRPr="005D61E7" w:rsidRDefault="00EE2E4E" w:rsidP="00202F78">
            <w:pPr>
              <w:rPr>
                <w:lang w:eastAsia="en-US"/>
              </w:rPr>
            </w:pP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Выводят определения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рост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го </w:t>
            </w:r>
          </w:p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составного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исел; опред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т простые и составные числа</w:t>
            </w:r>
            <w:proofErr w:type="gramEnd"/>
          </w:p>
          <w:p w:rsidR="00EE2E4E" w:rsidRDefault="00EE2E4E" w:rsidP="00202F78">
            <w:pPr>
              <w:rPr>
                <w:lang w:eastAsia="en-US"/>
              </w:rPr>
            </w:pPr>
          </w:p>
          <w:p w:rsidR="00EE2E4E" w:rsidRPr="00A654A9" w:rsidRDefault="00EE2E4E" w:rsidP="00202F78">
            <w:pPr>
              <w:rPr>
                <w:lang w:eastAsia="en-US"/>
              </w:rPr>
            </w:pPr>
            <w:r>
              <w:t>Решают текстовые задачи арифметическим способом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ложительное отношение к урокам математики, широкий интерес к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му учебному материалу, способам ре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новых учебных задач, доброжела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е отношение к сверстникам; дают по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ивную оценку и самооценку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; адекватно воспринимают оценку учителя и одноклассников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 или развернутом виде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оформлять свои мысли в устной и письменной речи с учетом учебных и жизненных речевых ситуа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 w:rsidR="006D5F8C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ибольший общий делитель.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lastRenderedPageBreak/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ходят наибольший общий делитель среди данных чисел,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взаимно простые числа; вы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дят определения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наибольшего общего делителя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для всех натуральных чисел,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взаимно простые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исла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роявляют положительное отношение к урокам математики, широкий интерес к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вому учебному материалу, способам ре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новых учебных задач, доброжела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тношение к сверстникам; дают позитивную оценку и самооценку учебной деятельности; адекватно воспринимают оценку учителя и одноклассников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ставляют план выполнения заданий совместно с учителем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уважитель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иться к позиции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ругого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, пытаются дого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итьс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</w:t>
            </w:r>
            <w:r w:rsidR="006D5F8C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ибольший общий делитель.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ходят наибольший общий делитель, взаимно простые числа среди данных чисел; 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ы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яют устные вычисления</w:t>
            </w:r>
          </w:p>
          <w:p w:rsidR="00EE2E4E" w:rsidRDefault="00EE2E4E" w:rsidP="00202F78">
            <w:pPr>
              <w:rPr>
                <w:lang w:eastAsia="en-US"/>
              </w:rPr>
            </w:pPr>
          </w:p>
          <w:p w:rsidR="00EE2E4E" w:rsidRPr="00A654A9" w:rsidRDefault="00EE2E4E" w:rsidP="00202F78">
            <w:pPr>
              <w:rPr>
                <w:lang w:eastAsia="en-US"/>
              </w:rPr>
            </w:pPr>
            <w:r>
              <w:t>Решают текстовые задачи арифметическим способом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 математики; понимают причины успеха в учебной деятельности; дают а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атную оценку и самооценку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; анализируют соответствие 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ультатов требованиям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наруживают и формулируют учебную проблему совместно с учителем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поставляют и отбирают информацию, полученную из разных источ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в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принимать точку зрения другого</w:t>
            </w:r>
            <w:proofErr w:type="gramEnd"/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 w:rsidR="006D5F8C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Наибольший общий делитель»</w:t>
            </w:r>
          </w:p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мплексное примен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ние знаний, умений, навыков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ействуют по самостоятельно составленному алгоритму 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шения нестандартной задачи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у учебной деятельности; адекватно в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нимают оценку учителя и сверстников; анализируют соответствие результатов т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ованиям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оставляют план выполнения задач, решения проблем творческого и поис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го характера.</w:t>
            </w:r>
          </w:p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предметной учебной задачи.</w:t>
            </w:r>
          </w:p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зглянуть на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ацию с иной позиции </w:t>
            </w:r>
          </w:p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договориться с людьми иных пози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именьшее общее кратно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Выводят определение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наименьшего общего </w:t>
            </w:r>
            <w:proofErr w:type="spell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ратн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го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;н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ходят</w:t>
            </w:r>
            <w:proofErr w:type="spell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меньшее общее кратное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шение к урокам математики, широкий интерес к новому учебному материалу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новых учебных задач, д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ожелательное отношение к сверстникам; дают позитивную оценку и самооценку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 или развернутом виде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слушать других, пытаются принимать другую точку зрения, г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вы изменить свою точку зрени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="00EE2E4E" w:rsidRPr="005D61E7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именьшее общее кратно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ходят наименьшее общее кратное; выполняют устные вычисления; решают задачи с использованием понятий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наименьшее общее кратное, взаимно</w:t>
            </w:r>
          </w:p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ростые числа</w:t>
            </w:r>
          </w:p>
          <w:p w:rsidR="00EE2E4E" w:rsidRPr="00A654A9" w:rsidRDefault="00EE2E4E" w:rsidP="00202F78">
            <w:pPr>
              <w:rPr>
                <w:lang w:eastAsia="en-US"/>
              </w:rPr>
            </w:pPr>
            <w:r w:rsidRPr="00A654A9">
              <w:rPr>
                <w:lang w:eastAsia="en-US"/>
              </w:rPr>
              <w:t>выделяют этапы решения зад</w:t>
            </w:r>
            <w:r w:rsidRPr="00A654A9">
              <w:rPr>
                <w:lang w:eastAsia="en-US"/>
              </w:rPr>
              <w:t>а</w:t>
            </w:r>
            <w:r w:rsidRPr="00A654A9">
              <w:rPr>
                <w:lang w:eastAsia="en-US"/>
              </w:rPr>
              <w:t>чи</w:t>
            </w:r>
            <w:r>
              <w:rPr>
                <w:lang w:eastAsia="en-US"/>
              </w:rPr>
              <w:t xml:space="preserve">, </w:t>
            </w:r>
            <w:r w:rsidRPr="00A654A9">
              <w:rPr>
                <w:lang w:eastAsia="en-US"/>
              </w:rPr>
              <w:t>интерпре</w:t>
            </w:r>
            <w:r>
              <w:rPr>
                <w:lang w:eastAsia="en-US"/>
              </w:rPr>
              <w:t xml:space="preserve">тируют </w:t>
            </w:r>
            <w:r w:rsidRPr="00A654A9">
              <w:rPr>
                <w:lang w:eastAsia="en-US"/>
              </w:rPr>
              <w:t>вычисл</w:t>
            </w:r>
            <w:r w:rsidRPr="00A654A9">
              <w:rPr>
                <w:lang w:eastAsia="en-US"/>
              </w:rPr>
              <w:t>и</w:t>
            </w:r>
            <w:r w:rsidRPr="00A654A9">
              <w:rPr>
                <w:lang w:eastAsia="en-US"/>
              </w:rPr>
              <w:lastRenderedPageBreak/>
              <w:t>тельные результаты в задаче, исследовать полученное реш</w:t>
            </w:r>
            <w:r w:rsidRPr="00A654A9">
              <w:rPr>
                <w:lang w:eastAsia="en-US"/>
              </w:rPr>
              <w:t>е</w:t>
            </w:r>
            <w:r w:rsidRPr="00A654A9">
              <w:rPr>
                <w:lang w:eastAsia="en-US"/>
              </w:rPr>
              <w:t>ние задачи;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Объясняют самому себе наиболее заметные достижения; проявляют познавательный интерес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 изучению математики; понимают причины ус-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ха</w:t>
            </w:r>
            <w:proofErr w:type="spell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в учебной деятельности; дают адекв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ую оценку и самооценку учебной де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сти; анализируют соответствие резуль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в требованиям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 получения инфор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ци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поставляют и отбирают информацию, полученную из разных источ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в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полнять разл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ые роли в группе, сотрудничают в совместном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решении задачи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22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Наименьшее общее кратное»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мплексное примен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ние знаний, умений, навыков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ходят наименьшее общее кратное; решают уравнен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у учебной деятельности; адекватно в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нимают оценку учителя и сверстников; анализируют соответствие результатов т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ованиям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еют организовывать учебное взаимодействие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3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вторение и систе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изация учебного 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риала по теме: «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лимость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туральн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исел»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наруживают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устраняют ошибки логи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кого (в ходе решения) и арифметического (в вычис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и) характера; решают задачи на движение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у учебной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еятельности; адекватно воспринимают оценку учителя и сверстников; анализируют соответствие результатов требованиям к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ретной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том или развернутом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иде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умеют высказывать свою точку зрения и пытаются ее обосновать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нтрольная работа №1 по теме «Д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мость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туральн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исел»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нтроль и оценка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спользуют различные пр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ы проверки правильности выполняемых заданий</w:t>
            </w:r>
          </w:p>
          <w:p w:rsidR="00EE2E4E" w:rsidRPr="00A654A9" w:rsidRDefault="00EE2E4E" w:rsidP="00202F78">
            <w:pPr>
              <w:rPr>
                <w:lang w:eastAsia="en-US"/>
              </w:rPr>
            </w:pPr>
            <w:r>
              <w:t>Решают текстовые задачи арифметическим способом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дают адекватную самооценку учебной деятельности; анализируют со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етствие результатов требованиям конкр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й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критич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иться к своему мнению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214201" w:rsidRPr="005D61E7" w:rsidTr="00CE3BD1">
        <w:trPr>
          <w:trHeight w:val="549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00"/>
          </w:tcPr>
          <w:p w:rsidR="00214201" w:rsidRPr="005D61E7" w:rsidRDefault="00214201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606" w:type="dxa"/>
            <w:gridSpan w:val="6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00"/>
          </w:tcPr>
          <w:p w:rsidR="00214201" w:rsidRPr="005D61E7" w:rsidRDefault="00214201" w:rsidP="00202F78">
            <w:pPr>
              <w:pStyle w:val="ParagraphStyle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b/>
                <w:bCs/>
              </w:rPr>
              <w:t>ОБЫКНОВЕННЫЕ ДРОБИ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38 ч</w:t>
            </w:r>
          </w:p>
          <w:p w:rsidR="00214201" w:rsidRPr="005D61E7" w:rsidRDefault="00214201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00"/>
          </w:tcPr>
          <w:p w:rsidR="00214201" w:rsidRPr="005D61E7" w:rsidRDefault="00214201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сновное свойство дроби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аписывают дробь, равную данной, используя основное свойство дроби; выполняют устные вычисления; изоб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жают координатный луч и т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и с заданными координатами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ложительное отношение к урокам ма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ики, широкий интерес к новому учеб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у материалу, способам решения новых учебных задач, доброжелательно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тношение к сверстникам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организовывать учебное взаимодействие 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сновное свойство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дроби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lastRenderedPageBreak/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Записывают дробь, равную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данной, используя основное свойство дроби; находят з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е выражения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</w:p>
          <w:p w:rsidR="00EE2E4E" w:rsidRDefault="00EE2E4E" w:rsidP="00202F78">
            <w:pPr>
              <w:rPr>
                <w:lang w:eastAsia="en-US"/>
              </w:rPr>
            </w:pPr>
            <w:r w:rsidRPr="00A654A9">
              <w:rPr>
                <w:lang w:eastAsia="en-US"/>
              </w:rPr>
              <w:t>знают различие скоростей об</w:t>
            </w:r>
            <w:r w:rsidRPr="00A654A9">
              <w:rPr>
                <w:lang w:eastAsia="en-US"/>
              </w:rPr>
              <w:t>ъ</w:t>
            </w:r>
            <w:r w:rsidRPr="00A654A9">
              <w:rPr>
                <w:lang w:eastAsia="en-US"/>
              </w:rPr>
              <w:t>екта в стоячей воде, против течения и по течению реки;</w:t>
            </w:r>
          </w:p>
          <w:p w:rsidR="00EE2E4E" w:rsidRPr="00A654A9" w:rsidRDefault="00EE2E4E" w:rsidP="00202F78">
            <w:pPr>
              <w:rPr>
                <w:lang w:eastAsia="en-US"/>
              </w:rPr>
            </w:pPr>
            <w:r>
              <w:t>Решают текстовые задачи арифметическим способом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чени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; понимают причины успеха в учебной деятельности; дают адекватную оценку и самооценку учебной деятельности; анализируют соответствие результатов т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ованиям конкретной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 получения инфор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ци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поставляют и отбирают информацию, полученную из разных источ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в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полнять разл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е роли в группе, сотрудничают в совместном решении задачи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2780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2</w:t>
            </w:r>
            <w:r w:rsidR="006D5F8C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окращение дробей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кращают дроби, выполняют действия и сокращают резу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тат вычислений;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выводят понятия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сокращение дроби, несократимая дроб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; выполняют действ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ложительное отношение к урокам математики, широкий интерес к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му учебному материалу, способам ре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новых учебных задач, доброжела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тношение к сверстникам; адекватно в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нимают оценку учителя и однокласс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в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, выборочном или развернутом виде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организовать уч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ое взаимодействие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="006D5F8C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окращение дробей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кращают дроби, применяют распределительный закон умножения при нахождении значения выражения, а затем сокращают дробь; решают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ачи на нахождение части 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лограмма, которую составляют граммы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; понимают причины успеха в учебной деятельности; дают адекватную оценку и самооценку учебной деятельности; анализируют соответствие результатов т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ованиям конкретной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в диалоге с учителем сов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шенствуют критерии оценки и пользуются ими в ходе оценки и самооценк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слушать других, пытаются принимать другую точку зрения, г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вы изменить свою точку зрени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A22AAA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="006D5F8C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Сокращение дробей»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мплексное примен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ние знаний, умений, навыков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наруживают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устраняют ошибки логи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кого (в ходе решения) и арифметического (в вычис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и) характера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у учебной</w:t>
            </w:r>
          </w:p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еятельности; адекватно воспринимают оценку учителя и сверстников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оставляют план выполнения задач, решают проблемы творческого и поис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го характер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при необходимости отстаивать точку зрени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 w:rsidR="006D5F8C"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ведение дробей к общему знаменател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lastRenderedPageBreak/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риводят дроби </w:t>
            </w:r>
          </w:p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 новому знаменателю; вы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дят понятие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дополнительный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>множител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, правило: как п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ести дробь к наименьшему общему знаменателю</w:t>
            </w:r>
          </w:p>
          <w:p w:rsidR="00EE2E4E" w:rsidRDefault="00EE2E4E" w:rsidP="00202F78">
            <w:r>
              <w:t>Решение несложных задач на движение в противоположных направлениях, в одном напра</w:t>
            </w:r>
            <w:r>
              <w:t>в</w:t>
            </w:r>
            <w:r>
              <w:t>лении, движение по реке по течению и против течения.</w:t>
            </w:r>
          </w:p>
          <w:p w:rsidR="00EE2E4E" w:rsidRPr="00A654A9" w:rsidRDefault="00EE2E4E" w:rsidP="00202F78">
            <w:pPr>
              <w:rPr>
                <w:lang w:eastAsia="en-US"/>
              </w:rPr>
            </w:pP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роявляют положительное отношение к урокам математики, широкий интерес к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му учебному материалу, способам ре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ния новых учебных задач, доброжела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е отношение к сверстникам; адекватно воспринимают оценку учителя и однокла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ков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 xml:space="preserve">Познаватель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реобразовывают модели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 целью выявления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щих</w:t>
            </w:r>
            <w:proofErr w:type="spell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конов, определяющих предметную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ласть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зглянуть на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ацию с иной позиции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договориться с людьми иных пози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31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Приведение дробей к общему з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нателю»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мплексное примен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ние знаний, умений, навыков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спользуют различные пр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ы проверки правильности выполняемых заданий</w:t>
            </w:r>
          </w:p>
          <w:p w:rsidR="00EE2E4E" w:rsidRPr="00A654A9" w:rsidRDefault="00EE2E4E" w:rsidP="00202F78">
            <w:pPr>
              <w:rPr>
                <w:lang w:eastAsia="en-US"/>
              </w:rPr>
            </w:pP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знавательный интерес к изучению математики, способам решения учебных задач; дают позитивную оценку и самооценку учебной деятельности; адекватно воспринимают оценку учителя и сверстников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еют организовывать учебное взаимодействие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 w:rsidR="00EE2E4E" w:rsidRPr="005D61E7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равнени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дробей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азными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знаменателями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ыводят правило: как сравнить две дроби с разными знаме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ями; сравнивают дроби с разными знаменателями; 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ледуют ситуации, требующие сравнения чисел и их упоря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ложительное отношение к урокам математики, широкий интерес к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му учебному материалу, способам ре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новых учебных задач, доброжела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тношение к сверстникам; адекватно в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нимают оценку учителя и однокласс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в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том или развернутом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иде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оформлять мысли в устной и письменной речи с учетом ситуа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3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ложение и вычитание дробей с разными з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менателями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ы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тие новых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кладывают </w:t>
            </w:r>
          </w:p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вычитают дроби с разными знаменателями; выполняют действия; изображают точку на координатном луче</w:t>
            </w:r>
          </w:p>
          <w:p w:rsidR="00EE2E4E" w:rsidRPr="00A654A9" w:rsidRDefault="00EE2E4E" w:rsidP="00202F78">
            <w:pPr>
              <w:rPr>
                <w:lang w:eastAsia="en-US"/>
              </w:rPr>
            </w:pPr>
            <w:r>
              <w:t>Решение текстовых задач арифметическим способом</w:t>
            </w:r>
            <w:r>
              <w:rPr>
                <w:i/>
              </w:rPr>
              <w:t xml:space="preserve">. </w:t>
            </w:r>
            <w:r>
              <w:t>Использование таблиц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ложительное отношение к урокам математики, широкий интерес к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му учебному материалу, способам ре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новых учебных задач, доброжела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е отношение к сверстникам; адекватно воспринимают оценку учителя и однокла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ков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ставляют план выполнения заданий совместно с учителем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, выборочном или развернутом виде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сказывать свою точку зрения и пытаются ее обосновать, при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я аргументы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4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ложение и вычитание дробей с разными з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менателями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кладывают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вычитают дроби с разными знаменателями; решают ур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ения; находят значения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ыражений, используя св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й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ство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ычитания числа из суммы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достижения; проявляют познавательный интерес к изучению предмета, способам решения учебных задач; дают адекватную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оценку и самооценку учебной деятельности; понимают причины успеха в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том или развернутом </w:t>
            </w:r>
          </w:p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иде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оформлять мысли в устной и письменной речи с учетом ситуа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35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ешение упражнений по теме «Сравнение, сложение </w:t>
            </w:r>
          </w:p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вычитание дробей с разными знамена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ми»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мплексное примен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ние знаний, умений, навыков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равнивают, складывают и вычитают дроби </w:t>
            </w:r>
          </w:p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 разными знаменателями; 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шают задачи на сложение и вычитание дробей с разными знаменателями; находят зна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выражения, используя свойство вычитания суммы из числа</w:t>
            </w:r>
          </w:p>
          <w:p w:rsidR="00EE2E4E" w:rsidRDefault="00EE2E4E" w:rsidP="00202F78">
            <w:pPr>
              <w:rPr>
                <w:lang w:eastAsia="en-US"/>
              </w:rPr>
            </w:pPr>
          </w:p>
          <w:p w:rsidR="00EE2E4E" w:rsidRPr="00A654A9" w:rsidRDefault="00EE2E4E" w:rsidP="00202F78">
            <w:pPr>
              <w:rPr>
                <w:lang w:eastAsia="en-US"/>
              </w:rPr>
            </w:pPr>
            <w:r>
              <w:t>Решают текстовые задачи арифметическим способом</w:t>
            </w:r>
          </w:p>
        </w:tc>
        <w:tc>
          <w:tcPr>
            <w:tcW w:w="396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у учебной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еятельности; адекватно воспринимают оценку учителя и сверстников</w:t>
            </w:r>
          </w:p>
        </w:tc>
        <w:tc>
          <w:tcPr>
            <w:tcW w:w="425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еют организовывать учебное взаимодействие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6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ешение упражнений по теме «Сравнение, сложение </w:t>
            </w:r>
          </w:p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вычитание дробей с разными знамена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ми» </w:t>
            </w:r>
          </w:p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мплексное примен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ние знаний, умений, навыков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 w:rsidR="006D5F8C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Сравнение, сложение и вычитание дробей с разными з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нателями»</w:t>
            </w:r>
          </w:p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бобщение и сист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матизация знаний)</w:t>
            </w:r>
          </w:p>
          <w:p w:rsidR="00EE2E4E" w:rsidRPr="005D61E7" w:rsidRDefault="00EE2E4E" w:rsidP="00202F78">
            <w:pPr>
              <w:rPr>
                <w:lang w:eastAsia="en-US"/>
              </w:rPr>
            </w:pPr>
          </w:p>
          <w:p w:rsidR="00EE2E4E" w:rsidRPr="005D61E7" w:rsidRDefault="00EE2E4E" w:rsidP="00202F78">
            <w:pPr>
              <w:rPr>
                <w:lang w:eastAsia="en-US"/>
              </w:rPr>
            </w:pPr>
          </w:p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(в </w:t>
            </w:r>
            <w:proofErr w:type="spellStart"/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азнотрасформир</w:t>
            </w:r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у</w:t>
            </w:r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емом</w:t>
            </w:r>
            <w:proofErr w:type="spellEnd"/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 пространстве)</w:t>
            </w:r>
          </w:p>
          <w:p w:rsidR="00EE2E4E" w:rsidRPr="005D61E7" w:rsidRDefault="00EE2E4E" w:rsidP="00202F78">
            <w:pPr>
              <w:jc w:val="center"/>
              <w:rPr>
                <w:lang w:eastAsia="en-US"/>
              </w:rPr>
            </w:pP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наруживают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устраняют ошибки логи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кого (в ходе решения) и арифметического (в вычис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и) характера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у учебной деятельности; адекватно в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нимают оценку учителя и сверстников; анализируют соответствие результатов т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ованиям конкретной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том или развернутом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иде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сказывать свою точку зрения и пытаются ее обосновать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 w:rsidR="006D5F8C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нтрольная работа №2 по теме «Срав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е, сложение и вы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тание дробей </w:t>
            </w:r>
          </w:p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 разными знамена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лями»</w:t>
            </w:r>
          </w:p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нтроль и оценка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спользуют различные пр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ы проверки правильности выполняемых заданий</w:t>
            </w:r>
          </w:p>
          <w:p w:rsidR="00EE2E4E" w:rsidRPr="00A654A9" w:rsidRDefault="00EE2E4E" w:rsidP="00202F78">
            <w:pPr>
              <w:rPr>
                <w:lang w:eastAsia="en-US"/>
              </w:rPr>
            </w:pPr>
            <w:r>
              <w:t>Решают текстовые задачи арифметическим способом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дают адекватную самооценку учебной деятельности; анализируют со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етствие результатов требованиям конкр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й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критич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иться к своему мнению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 w:rsidR="006D5F8C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ножение дробей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lastRenderedPageBreak/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Выводят правило умножения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дроби на натуральное число; умножают обыкновенные д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и на натуральное число; 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шают задачи на нахождение периметра квадрата и др.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Проявляют положительное отношение к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урокам математики, широкий интерес к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му учебному материалу, способам ре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новых учебных задач, доброжела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е отношение к сверстникам; адекватно воспринимают оценку учителя; дают по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ивную оценку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, выборочном или развернутом виде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при необходимости отстаивать свою точку зрения, аргументируя ее, подтверждая аргументы фактами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40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ножение дробей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ножают обыкновенные д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и, решают задачи, в условие которых введены обыкнов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е дроби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знавательный интерес к изучению предмета, способам решения учебных задач; дают адекватную оценку и самооценку учебной деятельности; понимают причины успеха в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организовывать учебное взаимодействие 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4</w:t>
            </w:r>
            <w:r w:rsidR="006D5F8C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Умножение дробей»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мплексное примен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ние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наний, умений, навыков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ыводят правило умножения смешанных чисел; умножают смешанные числа, используют переместительное и соче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е свойства для умно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обыкновенных дробей; решают задачи на нахождение объема прямоугольного пар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лелепипеда; находят значение выражен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 математики, способам решения уч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х задач; дают позитивную оценку и са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ценку учебной деятельности; адекватно воспринимают оценку учителя и сверс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в; анализируют соответствие результатов требованиям конкретной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слушать других, пытаются принимать другую точку зрения, г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вы изменить свою точку зрени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6D5F8C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5D61E7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2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5D61E7" w:rsidRDefault="006D5F8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Умножение дробей»</w:t>
            </w:r>
          </w:p>
          <w:p w:rsidR="006D5F8C" w:rsidRPr="005D61E7" w:rsidRDefault="006D5F8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бобщение и сист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матизация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5D61E7" w:rsidRDefault="006D5F8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6D5F8C" w:rsidRDefault="006D5F8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шагово контролируют п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ильность и полноту выпол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алгоритма арифметичес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о действия</w:t>
            </w:r>
          </w:p>
          <w:p w:rsidR="006D5F8C" w:rsidRDefault="006D5F8C" w:rsidP="00202F78">
            <w:pPr>
              <w:rPr>
                <w:lang w:eastAsia="en-US"/>
              </w:rPr>
            </w:pPr>
          </w:p>
          <w:p w:rsidR="006D5F8C" w:rsidRPr="00A654A9" w:rsidRDefault="006D5F8C" w:rsidP="00202F78">
            <w:pPr>
              <w:rPr>
                <w:lang w:eastAsia="en-US"/>
              </w:rPr>
            </w:pPr>
            <w:r>
              <w:t>Решают текстовые задачи арифметическим способом</w:t>
            </w:r>
          </w:p>
        </w:tc>
        <w:tc>
          <w:tcPr>
            <w:tcW w:w="396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6D5F8C" w:rsidRPr="005D61E7" w:rsidRDefault="006D5F8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6D5F8C" w:rsidRPr="005D61E7" w:rsidRDefault="006D5F8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у учебной деятельности; адекватно в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нимают оценку учителя и сверстников; анализируют соответствие результатов т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ованиям учебной задачи</w:t>
            </w:r>
          </w:p>
        </w:tc>
        <w:tc>
          <w:tcPr>
            <w:tcW w:w="425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6D5F8C" w:rsidRPr="005D61E7" w:rsidRDefault="006D5F8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в диалоге с учителем сов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шенствуют критерии оценки и пользуются ими в ходе оценки и самооценки.</w:t>
            </w:r>
          </w:p>
          <w:p w:rsidR="006D5F8C" w:rsidRPr="005D61E7" w:rsidRDefault="006D5F8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Познаватель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реобразовывают модели </w:t>
            </w:r>
          </w:p>
          <w:p w:rsidR="006D5F8C" w:rsidRPr="005D61E7" w:rsidRDefault="006D5F8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 целью выявления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  <w:p w:rsidR="006D5F8C" w:rsidRPr="005D61E7" w:rsidRDefault="006D5F8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щих</w:t>
            </w:r>
            <w:proofErr w:type="spell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конов, определяющих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едметную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об-</w:t>
            </w:r>
          </w:p>
          <w:p w:rsidR="006D5F8C" w:rsidRPr="005D61E7" w:rsidRDefault="006D5F8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ласть</w:t>
            </w:r>
            <w:proofErr w:type="spell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6D5F8C" w:rsidRPr="005D61E7" w:rsidRDefault="006D5F8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при необходимости отстаивать свою точку зрения, аргументируя е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A22AAA" w:rsidRDefault="006D5F8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6D5F8C" w:rsidRPr="005C461F" w:rsidRDefault="006D5F8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5D61E7" w:rsidRDefault="006D5F8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6D5F8C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Default="006D5F8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3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5D61E7" w:rsidRDefault="006D5F8C" w:rsidP="006D5F8C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Умножение дробей»</w:t>
            </w:r>
          </w:p>
          <w:p w:rsidR="006D5F8C" w:rsidRPr="005D61E7" w:rsidRDefault="006D5F8C" w:rsidP="006D5F8C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бобщение и сист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матизация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5D61E7" w:rsidRDefault="006D5F8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5D61E7" w:rsidRDefault="006D5F8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5D61E7" w:rsidRDefault="006D5F8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5D61E7" w:rsidRDefault="006D5F8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Default="006D5F8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5F8C" w:rsidRPr="005D61E7" w:rsidRDefault="006D5F8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4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хождение дроби от числа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ыводят правило нахождения дроби от числа; находят дробь от числа; объясняют ход ре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задачи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ложительное отношение к урокам ма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ики, широкий интерес к новому учеб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му материалу, способам решения новых учебных задач, доброжелательно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тношение к сверстникам; адекватно в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нимают оценку учителя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оставляют план выполнения задач, решают проблемы творческого и поис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го характер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гают, какая информация нужна для решения учебной задачи.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Коммуника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умеют взглянуть на ситуацию с иной позиции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договориться с людьми иных пози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45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хождение дроби от числа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ыводят правило нахождения процентов от числа; находят проценты от числа, планируют решение задачи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знавательный интерес к изучению предмета, способам решения учебных задач; дают адекватную оценку и самооценку учебной деятельности; понимают причины успеха в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диалоге с учителем сов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шенствуют критерии оценки и пользуются ими в ходе оценки и самооценк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оформлять мысли в устной и письменной речи с учетом ситуа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6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ешение упражнений по теме «Нахождение дроби от числа»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м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плексное применение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наний, умений, на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ы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в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ходят дробь </w:t>
            </w:r>
          </w:p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т числа; самостоятельно 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ы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ирают способ решения за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и; решают уравнения</w:t>
            </w:r>
          </w:p>
          <w:p w:rsidR="00EE2E4E" w:rsidRDefault="00EE2E4E" w:rsidP="00202F78">
            <w:pPr>
              <w:rPr>
                <w:lang w:eastAsia="en-US"/>
              </w:rPr>
            </w:pPr>
          </w:p>
          <w:p w:rsidR="00EE2E4E" w:rsidRPr="00A654A9" w:rsidRDefault="00EE2E4E" w:rsidP="00202F78">
            <w:pPr>
              <w:rPr>
                <w:lang w:eastAsia="en-US"/>
              </w:rPr>
            </w:pPr>
            <w:r>
              <w:t>Решают текстовые задачи арифметическим способом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у учебной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еятельности; адекватно воспринимают оценку учителя и сверстников; анализируют соответствие результатов требованиям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еют организовывать учебное взаимодействие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4</w:t>
            </w:r>
            <w:r w:rsidR="00DD3FAC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нтрольная работа №3 по теме «Умно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е дробей»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нтроль и оценка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спользуют различные пр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ы проверки правильности выполняемых заданий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дают адекватную самооценку учебной деятельности; анализируют со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етствие результатов требованиям учебной задачи; понимают причины успеха/неуспеха в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критич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иться к своему мнению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EE2E4E" w:rsidRPr="005C461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3073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4</w:t>
            </w:r>
            <w:r w:rsidR="00DD3FAC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Взаимно обратные числа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ходят число, обратное </w:t>
            </w: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и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а</w:t>
            </w:r>
            <w:proofErr w:type="spell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b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, обратное натуральному числу, обратное смешанному числу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ложительное отношение к урокам математики, широкий интерес к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му учебному материалу, способам ре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новых учебных задач, доброжела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тношение к сверстникам; адекватно в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нимают оценку учителя; понимают п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ины успеха в учебной деятельности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поставляют и отбирают информацию, полученную из разных источ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в.</w:t>
            </w:r>
          </w:p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полнять разл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е роли в группе, сотрудничать в совместном решении учебной задач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E2E4E" w:rsidRPr="00B310C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E2E4E" w:rsidRPr="005D61E7" w:rsidRDefault="00EE2E4E" w:rsidP="00202F78">
            <w:pPr>
              <w:widowControl/>
              <w:autoSpaceDE/>
              <w:autoSpaceDN/>
              <w:adjustRightInd/>
              <w:spacing w:after="200" w:line="276" w:lineRule="auto"/>
              <w:rPr>
                <w:rFonts w:eastAsiaTheme="minorHAnsi"/>
                <w:b/>
                <w:sz w:val="16"/>
                <w:szCs w:val="16"/>
                <w:lang w:eastAsia="en-US"/>
              </w:rPr>
            </w:pPr>
          </w:p>
          <w:p w:rsidR="00EE2E4E" w:rsidRPr="005D61E7" w:rsidRDefault="00EE2E4E" w:rsidP="00202F78">
            <w:pPr>
              <w:widowControl/>
              <w:autoSpaceDE/>
              <w:autoSpaceDN/>
              <w:adjustRightInd/>
              <w:spacing w:after="200" w:line="276" w:lineRule="auto"/>
              <w:rPr>
                <w:rFonts w:eastAsiaTheme="minorHAnsi"/>
                <w:b/>
                <w:sz w:val="16"/>
                <w:szCs w:val="16"/>
                <w:lang w:eastAsia="en-US"/>
              </w:rPr>
            </w:pPr>
          </w:p>
          <w:p w:rsidR="00EE2E4E" w:rsidRPr="005D61E7" w:rsidRDefault="00EE2E4E" w:rsidP="00202F78">
            <w:pPr>
              <w:widowControl/>
              <w:autoSpaceDE/>
              <w:autoSpaceDN/>
              <w:adjustRightInd/>
              <w:spacing w:after="200" w:line="276" w:lineRule="auto"/>
              <w:rPr>
                <w:rFonts w:eastAsiaTheme="minorHAnsi"/>
                <w:b/>
                <w:sz w:val="16"/>
                <w:szCs w:val="16"/>
                <w:lang w:eastAsia="en-US"/>
              </w:rPr>
            </w:pPr>
          </w:p>
          <w:p w:rsidR="00EE2E4E" w:rsidRPr="005D61E7" w:rsidRDefault="00EE2E4E" w:rsidP="00202F78">
            <w:pPr>
              <w:widowControl/>
              <w:autoSpaceDE/>
              <w:autoSpaceDN/>
              <w:adjustRightInd/>
              <w:spacing w:after="200" w:line="276" w:lineRule="auto"/>
              <w:rPr>
                <w:rFonts w:eastAsiaTheme="minorHAnsi"/>
                <w:b/>
                <w:sz w:val="16"/>
                <w:szCs w:val="16"/>
                <w:lang w:eastAsia="en-US"/>
              </w:rPr>
            </w:pPr>
          </w:p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4</w:t>
            </w:r>
            <w:r w:rsidR="00DD3FAC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еление дробей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ыводят правило деления д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и на дробь; выполняют д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ие обыкновенных дробей; решают задачи на нахождение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S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a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 формуле площади прямоугольника, объема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ложительное отношение к урокам математики, широкий интерес к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му учебному материалу, способам ре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новых учебных задач, доброжела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е отношение к сверстникам; адекватно воспринимают оценку учителя; понимают причины успеха в учебной деятельности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передавать содер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е в сжатом или развернутом виде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ысказывают свою точку зрения и пытаются ее обосновать, приводя 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умент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еление дробей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ыполняют деление смеш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х чисел, составляют урав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е как математическую 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ель задачи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 предмета, способам решения уч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х задач; дают адекватную оценку и са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ценку учебной деятельности; понимают причины успеха/неуспеха в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Познаватель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критич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иться к своему мнению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B310CF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1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еление дробей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(комплексное прим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нение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наний, умений, навыков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ыполняют деление обык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енных дробей и смешанных чисел, используют матема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скую терминологию при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иси и выполнении арифме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ского действия</w:t>
            </w:r>
          </w:p>
          <w:p w:rsidR="00EE2E4E" w:rsidRPr="00A654A9" w:rsidRDefault="00EE2E4E" w:rsidP="00202F78">
            <w:pPr>
              <w:rPr>
                <w:lang w:eastAsia="en-US"/>
              </w:rPr>
            </w:pPr>
            <w:r>
              <w:t>Решение текстовых задач арифметическим способом</w:t>
            </w:r>
            <w:r>
              <w:rPr>
                <w:i/>
              </w:rPr>
              <w:t xml:space="preserve">. 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 математики, способам решения уч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х задач; дают позитивную оценку и са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ценку учебной деятельности; адекватно воспринимают оценку учителя; анализи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т соответствие результатов требованиям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поставляют и отбирают информацию, полученную из разных источ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в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полнять разл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е роли в группе, сотрудничают в совместном решении задачи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630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2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Деление д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ей»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>(комплексное примен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ние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наний, умений, навыков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lastRenderedPageBreak/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блюдают за изменением решения задачи при изменении ее услов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 математики, способам решения уч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х задач; дают позитивную оценку и са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оценку учебной деятельности; адекватно воспринимают оценку учителя; анализи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т соответствие результатов требованиям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оставляют план выполнения задач; решают проблемы творческого и поис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го характер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зглянуть на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ацию с иной позиции и договориться с людьми иных позиций 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53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Деление д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ей»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бобщение и сист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матизация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наруживают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устраняют ошибки логи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кого (в ходе решения) и арифметического (в вычис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и) характера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 математики, способам решения уч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х задач; дают позитивную оценку и са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ценку учебной деятельности; адекватно воспринимают оценку учителя и сверс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в; анализируют соответствие результатов требованиям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 или развернутом виде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сказывать свою точку зрения и пытаются ее обосновать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4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хождение числа по значению его дроби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ходят число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 заданному значению его дроби; прогнозируют результат вычислений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ложительное отношение к урокам математики, широкий интерес к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му учебному материалу, способам ре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новых учебных задач, доброжела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е отношение к сверстникам; адекватно воспринимают оценку учителя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еют организовывать учебное взаимодействие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5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хождение числа по значению его дроби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ходят число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 данному значению его п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центов; действуют по задан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му </w:t>
            </w:r>
            <w:proofErr w:type="gramEnd"/>
          </w:p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самостоятельно составл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му плану решения задачи</w:t>
            </w:r>
          </w:p>
          <w:p w:rsidR="00EE2E4E" w:rsidRPr="0067154F" w:rsidRDefault="00EE2E4E" w:rsidP="00202F78">
            <w:pPr>
              <w:rPr>
                <w:lang w:eastAsia="en-US"/>
              </w:rPr>
            </w:pPr>
            <w:r>
              <w:t>Решение текстовых задач арифметическим способом</w:t>
            </w:r>
            <w:r>
              <w:rPr>
                <w:i/>
              </w:rPr>
              <w:t xml:space="preserve">. </w:t>
            </w:r>
            <w:r>
              <w:t>Использование таблиц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редмета, способам решения учебных задач; дают адекватную оценку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самооценку учебной деятельности; по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ют причины успеха/неуспеха в учебной деятельности; анализируют соответствие результатов требованиям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поставляют и отбирают информацию, полученную из разных источ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в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полнять разл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е роли в группе, сотрудничают в совместном решении задачи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2644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56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Нахождение числа по значению его дроби»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мплексное примен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ние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наний, умений, навыков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оделируют изученные за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имости; находят </w:t>
            </w:r>
          </w:p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выбирают способ решения текстовой задачи</w:t>
            </w:r>
          </w:p>
          <w:p w:rsidR="00EE2E4E" w:rsidRDefault="00EE2E4E" w:rsidP="00202F78">
            <w:pPr>
              <w:rPr>
                <w:lang w:eastAsia="en-US"/>
              </w:rPr>
            </w:pPr>
          </w:p>
          <w:p w:rsidR="00EE2E4E" w:rsidRPr="0067154F" w:rsidRDefault="00EE2E4E" w:rsidP="00202F78">
            <w:pPr>
              <w:rPr>
                <w:lang w:eastAsia="en-US"/>
              </w:rPr>
            </w:pPr>
            <w:r>
              <w:t>Решение текстовых задач арифметическим способом</w:t>
            </w:r>
            <w:r>
              <w:rPr>
                <w:i/>
              </w:rPr>
              <w:t xml:space="preserve">. </w:t>
            </w:r>
            <w:r>
              <w:t>Использование таблиц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ку </w:t>
            </w: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чебнойдеятельности</w:t>
            </w:r>
            <w:proofErr w:type="spell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; </w:t>
            </w: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декватновосп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мают</w:t>
            </w:r>
            <w:proofErr w:type="spell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оценку учителя; анализируют со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етствие результатов требованиям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, выборочном или развернутом виде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еют организовывать учебное взаимодействие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20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 w:rsidR="00DD3FAC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еобразование обы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овенных дробей в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есятичные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  <w:p w:rsidR="00EE2E4E" w:rsidRPr="005D61E7" w:rsidRDefault="00EE2E4E" w:rsidP="00202F78">
            <w:pPr>
              <w:rPr>
                <w:lang w:eastAsia="en-US"/>
              </w:rPr>
            </w:pPr>
          </w:p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(в </w:t>
            </w:r>
            <w:proofErr w:type="spellStart"/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азнотрасформир</w:t>
            </w:r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у</w:t>
            </w:r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емом</w:t>
            </w:r>
            <w:proofErr w:type="spellEnd"/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 пространстве)</w:t>
            </w:r>
          </w:p>
          <w:p w:rsidR="00EE2E4E" w:rsidRPr="005D61E7" w:rsidRDefault="00EE2E4E" w:rsidP="00202F78">
            <w:pPr>
              <w:rPr>
                <w:lang w:eastAsia="en-US"/>
              </w:rPr>
            </w:pP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еобразовывают обыкнов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ые дроби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десятичные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шение к урокам математики, широкий интерес к новому учебному материалу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новых учебных задач, д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ожелательное отношение к сверстникам; адекватно воспринимают оценку учителя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в диалоге с учителем сов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шенствуют критерии оценки и пользуются ими в ходе оценки и самооценк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слушать других, принимать другую точку зрения, готовы из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ть свою точку зрени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 w:rsidR="00DD3FAC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есконечные перио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ские десятичные дроби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 и первичное закрепление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аписывают обыкновенные дроби в виде бесконечной 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иодической</w:t>
            </w:r>
            <w:proofErr w:type="gramEnd"/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едмета, способам решения учебных задач; дают адекватную самооценку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; понимают причины успеха в учебной деятельности; анализируют со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ветствие </w:t>
            </w:r>
            <w:proofErr w:type="spellStart"/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зульта-тов</w:t>
            </w:r>
            <w:proofErr w:type="spellEnd"/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ребованиям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оставляют план выполнения задач, решают проблемы творческого и поис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го характер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при необходимости отстаивать свою точку з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, аргументируя е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 w:rsidR="00DD3FAC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есятичное прибл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ие обыкновенной дроби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r w:rsidRPr="005D61E7">
              <w:rPr>
                <w:iCs/>
              </w:rPr>
              <w:t xml:space="preserve">Находят </w:t>
            </w:r>
            <w:proofErr w:type="gramStart"/>
            <w:r w:rsidRPr="005D61E7">
              <w:rPr>
                <w:iCs/>
              </w:rPr>
              <w:t>десятичное</w:t>
            </w:r>
            <w:proofErr w:type="gramEnd"/>
            <w:r w:rsidRPr="005D61E7">
              <w:rPr>
                <w:iCs/>
              </w:rPr>
              <w:t xml:space="preserve"> прибл</w:t>
            </w:r>
            <w:r w:rsidRPr="005D61E7">
              <w:rPr>
                <w:iCs/>
              </w:rPr>
              <w:t>и</w:t>
            </w:r>
            <w:r w:rsidRPr="005D61E7">
              <w:rPr>
                <w:iCs/>
              </w:rPr>
              <w:t>жения обыкновенной дроби, округляют десятичные дроби до заданного разряда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у учебной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еятельности; адекватно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спринимают оценку учителя; анализи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т соответствие результатов требованиям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Познаватель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еобразовывают модели с целью выявления общих законов, определ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щих предметную область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зглянуть на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ю с иной позиции и договориться с людьми иных пози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0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есятичное прибл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е обыкновенной дроби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lastRenderedPageBreak/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r w:rsidRPr="005D61E7">
              <w:rPr>
                <w:iCs/>
              </w:rPr>
              <w:t xml:space="preserve">Находят </w:t>
            </w:r>
            <w:proofErr w:type="gramStart"/>
            <w:r w:rsidRPr="005D61E7">
              <w:rPr>
                <w:iCs/>
              </w:rPr>
              <w:t>десятичное</w:t>
            </w:r>
            <w:proofErr w:type="gramEnd"/>
            <w:r w:rsidRPr="005D61E7">
              <w:rPr>
                <w:iCs/>
              </w:rPr>
              <w:t xml:space="preserve"> прибл</w:t>
            </w:r>
            <w:r w:rsidRPr="005D61E7">
              <w:rPr>
                <w:iCs/>
              </w:rPr>
              <w:t>и</w:t>
            </w:r>
            <w:r w:rsidRPr="005D61E7">
              <w:rPr>
                <w:iCs/>
              </w:rPr>
              <w:t>жения обыкновенной дроби, округляют десятичные дроби до заданного разряда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редмета, способам решения учебных задач;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дают адекватную самооценку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; понимают причины успеха в учебной деятельности; анализируют со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етствие результатов требованиям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оставляют план выполнения задач, решают проблемы творческого и поис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го характер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при необходимости отстаивать свою точку з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, аргументируя е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61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вторение и систе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изация учебного 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риала по теме: «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ление дробей»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(обо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щение и систематиз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ция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наруживают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устраняют ошибки логи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кого (в ходе решения) и арифметического (в вычис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и) характера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 математики, способам решения уч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х задач; дают позитивную оценку и са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ценку учебной деятельности; адекватно воспринимают оценку учителя и сверс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в; анализируют соответствие результатов требованиям учебной задачи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о; осуществляют поиск средств ее </w:t>
            </w: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ознавательные</w:t>
            </w:r>
            <w:proofErr w:type="spell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атом или развернутом виде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сказывать свою точку зрения и пытаются ее обосновать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2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нтрольная работа №4 по теме «Деление дробей»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нтроль и оценка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спользуют различные пр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ы проверки правильности выполняемых заданий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дают адекватную самооценку учебной деятельности; анализируют со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етствие результатов требованиям учебной задачи; понимают причины успеха/неуспеха в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критич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иться к своему мнению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214201" w:rsidRPr="005D61E7" w:rsidTr="00CE3BD1">
        <w:trPr>
          <w:trHeight w:val="479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00"/>
          </w:tcPr>
          <w:p w:rsidR="00214201" w:rsidRPr="005D61E7" w:rsidRDefault="00214201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5315" w:type="dxa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00"/>
          </w:tcPr>
          <w:p w:rsidR="00214201" w:rsidRPr="005D61E7" w:rsidRDefault="00214201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5D61E7">
              <w:rPr>
                <w:rFonts w:ascii="Times New Roman" w:hAnsi="Times New Roman" w:cs="Times New Roman"/>
                <w:b/>
                <w:bCs/>
              </w:rPr>
              <w:t>Отношения и пропорции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28 ч</w:t>
            </w:r>
          </w:p>
          <w:p w:rsidR="00214201" w:rsidRPr="005D61E7" w:rsidRDefault="00214201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EE2E4E" w:rsidRPr="005D61E7" w:rsidTr="00EE2E4E">
        <w:trPr>
          <w:trHeight w:val="230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3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тношения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, что показывает отношение двух чисел; умеют находить, какую часть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исло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а</w:t>
            </w:r>
            <w:proofErr w:type="spell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оставляет от числа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b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, решать задачи на нахождение отношения одной величины к другой; осуществляют запись числа в процентах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ложительное отношение к урокам ма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ики, широкий интерес к новому учеб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у материалу, способам решения новых учебных задач, доброжелательное отно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е к сверстникам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Познаватель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рганизовывают учебное взаимодействие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группе (распределяют роли, договариваются  друг с другом)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4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Отношения»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мплексное примен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ние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наний, умений, навыков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ходят способ решения за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чи </w:t>
            </w:r>
          </w:p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выбирают удобный способ решения задачи</w:t>
            </w:r>
          </w:p>
          <w:p w:rsidR="00EE2E4E" w:rsidRPr="0067154F" w:rsidRDefault="00EE2E4E" w:rsidP="00202F78">
            <w:pPr>
              <w:rPr>
                <w:lang w:eastAsia="en-US"/>
              </w:rPr>
            </w:pPr>
            <w:r>
              <w:t>Решают текстовые задачи арифметическим способом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у учебной деятельности; адекватно в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нимают оценку учителя; анализируют соответствие результатов требованиям к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кретной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в диалоге с учителем сов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шенствуют критерии оценки и пользуются ими в ходе оценки и самооценк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еют слушать других,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ринимать другую точку зрения, готовы из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ть свою</w:t>
            </w:r>
            <w:proofErr w:type="gramEnd"/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65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порции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аписывают пропорции и п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еряют получен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порции, определяя отно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чисел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ложительное отношение к урокам ма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ики, широкий интерес к новому учеб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у материалу, способам решения новых учебных задач, доброжелательное отно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е к сверстникам; дают адекватную оценку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оставляют план выполнения задач, решают проблемы творческого и поис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го характер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умеют самостоятельно предполагать, какая информация нужна для решения предметной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 необходимости отс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вают свою точку зрения, аргументируя е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6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ропорции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итают пропорции и прове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т, верны ли они, используя основное свойство пропорции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едмета, способам решения учебных задач; дают адекватную самооценку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; понимают причины успеха в учебной деятельности; анализируют со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етствие результатов требованиям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, выборочном или развернутом виде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еют организовывать учебное взаимодействие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6</w:t>
            </w:r>
            <w:r w:rsidR="00DD3FAC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Пропорции»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мплексное примен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ние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наний, умений, навыков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ходят неизвестный член пропорции, самостоятельно выбирают способ решения</w:t>
            </w:r>
          </w:p>
          <w:p w:rsidR="00EE2E4E" w:rsidRDefault="00EE2E4E" w:rsidP="00202F78">
            <w:pPr>
              <w:rPr>
                <w:lang w:eastAsia="en-US"/>
              </w:rPr>
            </w:pPr>
            <w:r>
              <w:t xml:space="preserve">Решают текстовые задачи арифметическим способом, </w:t>
            </w:r>
            <w:r w:rsidRPr="0067154F">
              <w:t>составляют план решения з</w:t>
            </w:r>
            <w:r w:rsidRPr="0067154F">
              <w:t>а</w:t>
            </w:r>
            <w:r w:rsidRPr="0067154F">
              <w:t>дачи;</w:t>
            </w:r>
          </w:p>
          <w:p w:rsidR="00EE2E4E" w:rsidRPr="006E007B" w:rsidRDefault="00EE2E4E" w:rsidP="00202F78">
            <w:pPr>
              <w:rPr>
                <w:lang w:eastAsia="en-US"/>
              </w:rPr>
            </w:pP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 математики, способам решения уч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х задач; дают позитивную оценку и са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ценку учебной деятельности; адекватно воспринимают оценку учителя; анализи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т соответствие результатов требованиям конкретной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Познаватель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реобразовывают модели </w:t>
            </w:r>
          </w:p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 целью выявления общих законов, опред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щих предметную область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зглянуть на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ю с иной позиции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6</w:t>
            </w:r>
            <w:r w:rsidR="00DD3FAC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Пропорции»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мплексное примен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ние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наний, умений, навыков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ставляют новые верные пропорции из данной проп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ции,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ставив средние или крайние члены пропорции</w:t>
            </w:r>
            <w:proofErr w:type="gramEnd"/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свои отдельные ближайшие цели саморазвития; проявляют познавательный интерес к </w:t>
            </w: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зучениюмате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ики</w:t>
            </w:r>
            <w:proofErr w:type="spell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, способам решения учебных задач;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ют позитивную оценку и самооценку </w:t>
            </w: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ч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йдеятельности</w:t>
            </w:r>
            <w:proofErr w:type="spell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; адекватно воспринимают оценку учителя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диалоге с учителем сов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шенствуют критерии оценки и пользуются ими в ходе оценки и самооценки.</w:t>
            </w:r>
          </w:p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оформлять мысли в устной и письменной речи с учетом ситуа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6</w:t>
            </w:r>
            <w:r w:rsidR="00DD3FAC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центное отно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е двух чисел (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аписывают и находят п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центное отношение чисел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ложительное отношение к урокам ма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ики, широкий интерес к новому учеб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у материалу, способам решения новых учебных задач, доброжелательное отно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ние к сверстникам; дают адекватную оценку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оставляют план выполнения задач, решают проблемы творческого и поис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го характер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умеют самостоятельно предполагать, какая информация нужна для решения предметной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 необходимости отс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вают свою точку зрения, аргументируя е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70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r w:rsidRPr="005D61E7">
              <w:t>Процентное отнош</w:t>
            </w:r>
            <w:r w:rsidRPr="005D61E7">
              <w:t>е</w:t>
            </w:r>
            <w:r w:rsidRPr="005D61E7">
              <w:t>ние двух чисел</w:t>
            </w:r>
          </w:p>
          <w:p w:rsidR="00EE2E4E" w:rsidRPr="005D61E7" w:rsidRDefault="00EE2E4E" w:rsidP="00202F78">
            <w:r w:rsidRPr="005D61E7">
              <w:rPr>
                <w:i/>
                <w:iCs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r w:rsidRPr="005D61E7">
              <w:t>Записывают и находят пр</w:t>
            </w:r>
            <w:r w:rsidRPr="005D61E7">
              <w:t>о</w:t>
            </w:r>
            <w:r w:rsidRPr="005D61E7">
              <w:t>центное отношение чисел, р</w:t>
            </w:r>
            <w:r w:rsidRPr="005D61E7">
              <w:t>е</w:t>
            </w:r>
            <w:r w:rsidRPr="005D61E7">
              <w:t>шают задачи на использование процентного отношения двух чисел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едмета, способам решения учебных задач; дают адекватную самооценку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; понимают причины успеха в учебной деятельности; анализируют со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етствие результатов требованиям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, выборочном или развернутом виде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еют организовывать учебное взаимодействие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1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r w:rsidRPr="005D61E7">
              <w:t>Решение упражнений по теме «Процентное отношение двух ч</w:t>
            </w:r>
            <w:r w:rsidRPr="005D61E7">
              <w:t>и</w:t>
            </w:r>
            <w:r w:rsidRPr="005D61E7">
              <w:t>сел»</w:t>
            </w:r>
          </w:p>
          <w:p w:rsidR="00EE2E4E" w:rsidRPr="005D61E7" w:rsidRDefault="00EE2E4E" w:rsidP="00202F78">
            <w:r w:rsidRPr="005D61E7">
              <w:rPr>
                <w:i/>
                <w:iCs/>
              </w:rPr>
              <w:t xml:space="preserve"> (комплексное прим</w:t>
            </w:r>
            <w:r w:rsidRPr="005D61E7">
              <w:rPr>
                <w:i/>
                <w:iCs/>
              </w:rPr>
              <w:t>е</w:t>
            </w:r>
            <w:r w:rsidRPr="005D61E7">
              <w:rPr>
                <w:i/>
                <w:iCs/>
              </w:rPr>
              <w:t xml:space="preserve">нение </w:t>
            </w:r>
            <w:r w:rsidRPr="005D61E7">
              <w:t>знаний, умений, навыков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r w:rsidRPr="005D61E7">
              <w:t>Записывают и находят пр</w:t>
            </w:r>
            <w:r w:rsidRPr="005D61E7">
              <w:t>о</w:t>
            </w:r>
            <w:r w:rsidRPr="005D61E7">
              <w:t>центное отношение чисел,</w:t>
            </w:r>
          </w:p>
          <w:p w:rsidR="00EE2E4E" w:rsidRDefault="00EE2E4E" w:rsidP="00202F78">
            <w:r w:rsidRPr="005D61E7">
              <w:t>решают задачи на использов</w:t>
            </w:r>
            <w:r w:rsidRPr="005D61E7">
              <w:t>а</w:t>
            </w:r>
            <w:r w:rsidRPr="005D61E7">
              <w:t>ние процентного отношения двух чисел</w:t>
            </w:r>
          </w:p>
          <w:p w:rsidR="00EE2E4E" w:rsidRDefault="00EE2E4E" w:rsidP="00202F78"/>
          <w:p w:rsidR="00EE2E4E" w:rsidRPr="0067154F" w:rsidRDefault="00EE2E4E" w:rsidP="00202F78">
            <w:r>
              <w:t xml:space="preserve">Решают текстовые задачи арифметическим способом; </w:t>
            </w:r>
            <w:r w:rsidRPr="0067154F">
              <w:t>строят модель условия задачи (в виде таблицы, схемы, р</w:t>
            </w:r>
            <w:r w:rsidRPr="0067154F">
              <w:t>и</w:t>
            </w:r>
            <w:r w:rsidRPr="0067154F">
              <w:t>сунка), в которой даны знач</w:t>
            </w:r>
            <w:r w:rsidRPr="0067154F">
              <w:t>е</w:t>
            </w:r>
            <w:r w:rsidRPr="0067154F">
              <w:t>ния двух из трёх взаимосв</w:t>
            </w:r>
            <w:r w:rsidRPr="0067154F">
              <w:t>я</w:t>
            </w:r>
            <w:r w:rsidRPr="0067154F">
              <w:t>занных величин, с целью пои</w:t>
            </w:r>
            <w:r w:rsidRPr="0067154F">
              <w:t>с</w:t>
            </w:r>
            <w:r w:rsidRPr="0067154F">
              <w:t>ка решения задачи;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 математики, способам решения уч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х задач; дают позитивную оценку и са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ценку учебной деятельности; адекватно воспринимают оценку учителя; анализи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т соответствие результатов требованиям конкретной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Познаватель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реобразовывают модели </w:t>
            </w:r>
          </w:p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 целью выявления общих законов, опред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щих предметную область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зглянуть на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ю с иной позиции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2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нтрольная работа №5 по теме «Отно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и пропорции»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нтроль и оценка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спользуют различные пр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ы проверки правильности выполняемых заданий</w:t>
            </w:r>
          </w:p>
          <w:p w:rsidR="00EE2E4E" w:rsidRPr="0067154F" w:rsidRDefault="00EE2E4E" w:rsidP="00202F78">
            <w:pPr>
              <w:rPr>
                <w:lang w:eastAsia="en-US"/>
              </w:rPr>
            </w:pPr>
            <w:r w:rsidRPr="0067154F">
              <w:rPr>
                <w:lang w:eastAsia="en-US"/>
              </w:rPr>
              <w:t>решают несложные сюжетные задачи разных типов на все арифметические действия;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дают адекватную самооценку учебной деятельности; анализируют со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етствие результатов требованиям учебной задачи; понимают причины успеха/неуспеха в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критич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иться к своему мнению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3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рямая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обратная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ропорциональные зависимости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ы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, является ли п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о пропорциональной, обратно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порциональной или не 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ляется пропорциональной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исимость между величинами -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ложительное отношение к урокам ма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ики, широкий интерес к новому учеб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у материалу, способам решения новых учебных задач, доброжелательно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тношение к сверстникам; дают адекватную оценку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еют организовывать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учебное взаимодействие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74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Прямая и обратная пропорц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льные зависимости»</w:t>
            </w:r>
          </w:p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бобщение и сист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матизация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наруживают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устраняют ошибки логи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кого и арифметического х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актера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у учебной деятельности; адекватно в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нимают оценку учителя и сверстников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ставляют план выполнения заданий совместно с учителем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, выборочном или развернутом виде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сказывать свою точку зрения и пытаются ее обосновать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5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еление числа в д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м отношении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елят число в данном отно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и</w:t>
            </w:r>
          </w:p>
          <w:p w:rsidR="00EE2E4E" w:rsidRPr="006E007B" w:rsidRDefault="00EE2E4E" w:rsidP="00202F78">
            <w:pPr>
              <w:rPr>
                <w:lang w:eastAsia="en-US"/>
              </w:rPr>
            </w:pPr>
          </w:p>
          <w:p w:rsidR="00EE2E4E" w:rsidRDefault="00EE2E4E" w:rsidP="00202F78">
            <w:pPr>
              <w:rPr>
                <w:lang w:eastAsia="en-US"/>
              </w:rPr>
            </w:pPr>
          </w:p>
          <w:p w:rsidR="00EE2E4E" w:rsidRDefault="00EE2E4E" w:rsidP="00202F78">
            <w:pPr>
              <w:ind w:firstLine="709"/>
              <w:jc w:val="both"/>
              <w:rPr>
                <w:sz w:val="28"/>
                <w:szCs w:val="28"/>
              </w:rPr>
            </w:pPr>
          </w:p>
          <w:p w:rsidR="00EE2E4E" w:rsidRPr="006E007B" w:rsidRDefault="00EE2E4E" w:rsidP="00202F78">
            <w:pPr>
              <w:rPr>
                <w:lang w:eastAsia="en-US"/>
              </w:rPr>
            </w:pP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ложительное отношение к урокам математики, широкий интерес к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му учебному материалу, способам ре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новых учебных задач, доброжела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тношение к сверстникам; дают адекватную оценку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ставляют план выполнения заданий совместно с учителем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, выборочном или развернутом виде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сказывать свою точку зрения и пытаются ее обосновать, при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я аргументы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6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еление числа в д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м отношении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елят число в данном отно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и, решают задачи при по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щи уравнения на деление числа в данном отношении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знавательный интерес к изучению предмета, способам решения учебных задач; дают адекватную самооценку учебной деятельности; пони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т причины успеха в учебной деятельности; анализируют соответствие результатов т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ованиям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 или развернутом виде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оформлять мысли в устной и письменной речи с учетом ситуа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D3FAC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7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кружность и круг</w:t>
            </w:r>
          </w:p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троят окружность, круг с 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ощью циркуля</w:t>
            </w:r>
          </w:p>
        </w:tc>
        <w:tc>
          <w:tcPr>
            <w:tcW w:w="396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ложительное отношение к урокам математики, широкий интерес к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му учебному материалу, способам ре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новых учебных задач, доброжела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е отношение к сверстникам</w:t>
            </w:r>
          </w:p>
        </w:tc>
        <w:tc>
          <w:tcPr>
            <w:tcW w:w="425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ставляют план выполнения заданий совместно с учителем.</w:t>
            </w:r>
          </w:p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, выборочном или развернутом виде.</w:t>
            </w:r>
          </w:p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сказывать свою точку зрения и ее обосновать, приводя арг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нты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9C56D4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D3FAC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8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DD3FAC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кружность и круг</w:t>
            </w:r>
          </w:p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9C56D4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7</w:t>
            </w:r>
            <w:r w:rsidR="00DD3FAC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Длина окружности и площадь круга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ходят длину окружности и площадь круга; решают задачи при помощи составления п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рции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ложительное отношение к урокам математики, широкий интерес к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му учебному материалу, способам ре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новых учебных задач, доброжела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е отношение к сверстникам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ставляют план выполнения заданий совместно с учителем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, выборочном или развернутом виде.</w:t>
            </w:r>
          </w:p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сказывать свою точку зрения и ее обосновать, приводя арг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нты</w:t>
            </w:r>
          </w:p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D3FAC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80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Длина окружности и площадь круга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оделируют разнообразные ситуации расположения объ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тов </w:t>
            </w:r>
          </w:p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 плоскости</w:t>
            </w:r>
          </w:p>
        </w:tc>
        <w:tc>
          <w:tcPr>
            <w:tcW w:w="396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 достижения; проявляют позна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ый интерес к изучению предмета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учебных задач; дают а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атную самооценку учебной деятельности</w:t>
            </w:r>
          </w:p>
        </w:tc>
        <w:tc>
          <w:tcPr>
            <w:tcW w:w="425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ставляют план выполнения заданий совместно с учителем.</w:t>
            </w:r>
          </w:p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, выборочном или развернутом виде.</w:t>
            </w:r>
          </w:p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сказывать свою точку зрения и ее обосновать, приводя арг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нты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9C56D4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D3FAC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1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Длина окружности и площадь круга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9C56D4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3233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2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Цилиндр, конус, шар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  <w:p w:rsidR="00EE2E4E" w:rsidRPr="005D61E7" w:rsidRDefault="00EE2E4E" w:rsidP="00202F78">
            <w:pPr>
              <w:rPr>
                <w:lang w:eastAsia="en-US"/>
              </w:rPr>
            </w:pPr>
          </w:p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(в </w:t>
            </w:r>
            <w:proofErr w:type="spellStart"/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азнотрасформир</w:t>
            </w:r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у</w:t>
            </w:r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емом</w:t>
            </w:r>
            <w:proofErr w:type="spellEnd"/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 пространстве)</w:t>
            </w:r>
          </w:p>
          <w:p w:rsidR="00EE2E4E" w:rsidRPr="005D61E7" w:rsidRDefault="00EE2E4E" w:rsidP="00202F78">
            <w:pPr>
              <w:rPr>
                <w:lang w:eastAsia="en-US"/>
              </w:rPr>
            </w:pP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ходят длину радиуса, д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метра, экватора шара, площадь боковой поверхности </w:t>
            </w: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цил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раобъясняют</w:t>
            </w:r>
            <w:proofErr w:type="spell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ход решения задачи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 достижения; проявляют поло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е отношение к урокам математики, широкий интерес к новому учебному ма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иалу, способам решения новых учебных задач, доброжелательное отношение к сверстникам; понимают причины успеха в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 или развернутом виде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оформлять мысли в устной и письменной речи с учетом ситуа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3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Диаграммы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color w:val="000000" w:themeColor="text1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color w:val="000000" w:themeColor="text1"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color w:val="000000" w:themeColor="text1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color w:val="000000" w:themeColor="text1"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троят столбчатые диаграммы; наблюдают за изменением 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шения задачи при изменении ее услов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ложительное отношение к урокам ма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ики, широкий интерес к новому учеб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у материалу, способам решения новых учебных задач, доброжелательное отно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е к сверстникам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еют организовывать учебное взаимодействие </w:t>
            </w:r>
          </w:p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</w:tr>
      <w:tr w:rsidR="00EE2E4E" w:rsidRPr="005D61E7" w:rsidTr="00EE2E4E"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4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Диаграммы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color w:val="000000" w:themeColor="text1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color w:val="000000" w:themeColor="text1"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троят столбчатые диаграммы; объясняют ход решения за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знавательный интерес к изучению предмета, способам решения учебных задач; дают адекватную самооценку учебной деятельности; пони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т причины успеха/неуспеха в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 или развернутом виде.</w:t>
            </w:r>
          </w:p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оформлять мысли в устной и письменной речи с учетом ситуа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color w:val="000000" w:themeColor="text1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color w:val="FF0000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953"/>
        </w:trPr>
        <w:tc>
          <w:tcPr>
            <w:tcW w:w="562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85</w:t>
            </w:r>
          </w:p>
        </w:tc>
        <w:tc>
          <w:tcPr>
            <w:tcW w:w="2125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Случайные </w:t>
            </w:r>
            <w:proofErr w:type="spellStart"/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соб</w:t>
            </w: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ы</w:t>
            </w: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тия</w:t>
            </w:r>
            <w:proofErr w:type="gramStart"/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.в</w:t>
            </w:r>
            <w:proofErr w:type="gramEnd"/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ероятность</w:t>
            </w:r>
            <w:proofErr w:type="spellEnd"/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сл</w:t>
            </w: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чайного события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color w:val="000000" w:themeColor="text1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color w:val="000000" w:themeColor="text1"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color w:val="000000" w:themeColor="text1"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водят примеры случайных событий, вычисляют их ве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тность</w:t>
            </w:r>
          </w:p>
        </w:tc>
        <w:tc>
          <w:tcPr>
            <w:tcW w:w="396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шение к урокам математики, широкий интерес к новому учебному материалу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новых учебных задач, д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ожелательное отношение к сверстникам</w:t>
            </w:r>
          </w:p>
        </w:tc>
        <w:tc>
          <w:tcPr>
            <w:tcW w:w="425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наруживают и формулируют учебную проблему совместно с учителем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уважитель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иться к позиции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ругого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, пытаются дого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иться</w:t>
            </w:r>
          </w:p>
        </w:tc>
        <w:tc>
          <w:tcPr>
            <w:tcW w:w="850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675"/>
        </w:trPr>
        <w:tc>
          <w:tcPr>
            <w:tcW w:w="562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25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574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2835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850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rPr>
                <w:iCs/>
              </w:rPr>
            </w:pPr>
            <w:r w:rsidRPr="005D61E7">
              <w:rPr>
                <w:iCs/>
              </w:rPr>
              <w:t xml:space="preserve">Случайные </w:t>
            </w:r>
            <w:proofErr w:type="spellStart"/>
            <w:r w:rsidRPr="005D61E7">
              <w:rPr>
                <w:iCs/>
              </w:rPr>
              <w:t>соб</w:t>
            </w:r>
            <w:r w:rsidRPr="005D61E7">
              <w:rPr>
                <w:iCs/>
              </w:rPr>
              <w:t>ы</w:t>
            </w:r>
            <w:r w:rsidRPr="005D61E7">
              <w:rPr>
                <w:iCs/>
              </w:rPr>
              <w:t>тия</w:t>
            </w:r>
            <w:proofErr w:type="gramStart"/>
            <w:r w:rsidRPr="005D61E7">
              <w:rPr>
                <w:iCs/>
              </w:rPr>
              <w:t>.в</w:t>
            </w:r>
            <w:proofErr w:type="gramEnd"/>
            <w:r w:rsidRPr="005D61E7">
              <w:rPr>
                <w:iCs/>
              </w:rPr>
              <w:t>ероятность</w:t>
            </w:r>
            <w:proofErr w:type="spellEnd"/>
            <w:r w:rsidRPr="005D61E7">
              <w:rPr>
                <w:iCs/>
              </w:rPr>
              <w:t xml:space="preserve"> сл</w:t>
            </w:r>
            <w:r w:rsidRPr="005D61E7">
              <w:rPr>
                <w:iCs/>
              </w:rPr>
              <w:t>у</w:t>
            </w:r>
            <w:r w:rsidRPr="005D61E7">
              <w:rPr>
                <w:iCs/>
              </w:rPr>
              <w:t xml:space="preserve">чайного события </w:t>
            </w:r>
          </w:p>
          <w:p w:rsidR="00EE2E4E" w:rsidRPr="005D61E7" w:rsidRDefault="00EE2E4E" w:rsidP="00202F78">
            <w:r w:rsidRPr="005D61E7">
              <w:rPr>
                <w:i/>
                <w:iCs/>
                <w:color w:val="000000" w:themeColor="text1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водят примеры случайных событий, вычисляют их ве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ятность 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знавательный интерес к изучению предмета, способам решения учебных задач; дают адекватную оценку и самооценку учебной деятельности; понимают причины успеха в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оставляют план выполнения задач, решают проблемы творческого и поис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го характера.</w:t>
            </w:r>
          </w:p>
          <w:p w:rsidR="00EE2E4E" w:rsidRPr="005D61E7" w:rsidRDefault="00EE2E4E" w:rsidP="00202F78">
            <w:pPr>
              <w:spacing w:line="264" w:lineRule="auto"/>
            </w:pPr>
            <w:r w:rsidRPr="005D61E7">
              <w:rPr>
                <w:i/>
                <w:iCs/>
              </w:rPr>
              <w:t>Познавательные –</w:t>
            </w:r>
            <w:r w:rsidRPr="005D61E7">
              <w:t xml:space="preserve"> записывают выводы в виде правил «если …</w:t>
            </w:r>
            <w:proofErr w:type="gramStart"/>
            <w:r w:rsidRPr="005D61E7">
              <w:t xml:space="preserve"> ,</w:t>
            </w:r>
            <w:proofErr w:type="gramEnd"/>
            <w:r w:rsidRPr="005D61E7">
              <w:t xml:space="preserve"> то …»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принимать точку зрения другого, для этого владеют приемами слушани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DD3FAC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7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rPr>
                <w:iCs/>
              </w:rPr>
            </w:pPr>
            <w:r w:rsidRPr="005D61E7">
              <w:rPr>
                <w:iCs/>
              </w:rPr>
              <w:t xml:space="preserve">Случайные </w:t>
            </w:r>
            <w:proofErr w:type="spellStart"/>
            <w:r w:rsidRPr="005D61E7">
              <w:rPr>
                <w:iCs/>
              </w:rPr>
              <w:t>соб</w:t>
            </w:r>
            <w:r w:rsidRPr="005D61E7">
              <w:rPr>
                <w:iCs/>
              </w:rPr>
              <w:t>ы</w:t>
            </w:r>
            <w:r w:rsidRPr="005D61E7">
              <w:rPr>
                <w:iCs/>
              </w:rPr>
              <w:t>тия</w:t>
            </w:r>
            <w:proofErr w:type="gramStart"/>
            <w:r w:rsidRPr="005D61E7">
              <w:rPr>
                <w:iCs/>
              </w:rPr>
              <w:t>.в</w:t>
            </w:r>
            <w:proofErr w:type="gramEnd"/>
            <w:r w:rsidRPr="005D61E7">
              <w:rPr>
                <w:iCs/>
              </w:rPr>
              <w:t>ероятность</w:t>
            </w:r>
            <w:proofErr w:type="spellEnd"/>
            <w:r w:rsidRPr="005D61E7">
              <w:rPr>
                <w:iCs/>
              </w:rPr>
              <w:t xml:space="preserve"> сл</w:t>
            </w:r>
            <w:r w:rsidRPr="005D61E7">
              <w:rPr>
                <w:iCs/>
              </w:rPr>
              <w:t>у</w:t>
            </w:r>
            <w:r w:rsidRPr="005D61E7">
              <w:rPr>
                <w:iCs/>
              </w:rPr>
              <w:t>чайного события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color w:val="000000" w:themeColor="text1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color w:val="000000" w:themeColor="text1"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r w:rsidRPr="005D61E7">
              <w:rPr>
                <w:i/>
                <w:iCs/>
                <w:color w:val="000000" w:themeColor="text1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водят примеры случайных событий, вычисляют их ве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тность</w:t>
            </w:r>
          </w:p>
          <w:p w:rsidR="00EE2E4E" w:rsidRPr="0067154F" w:rsidRDefault="00EE2E4E" w:rsidP="00202F78">
            <w:pPr>
              <w:ind w:firstLine="709"/>
              <w:jc w:val="both"/>
              <w:rPr>
                <w:lang w:eastAsia="en-US"/>
              </w:rPr>
            </w:pPr>
            <w:r>
              <w:rPr>
                <w:bCs/>
                <w:lang w:eastAsia="en-US"/>
              </w:rPr>
              <w:t>Решают</w:t>
            </w:r>
            <w:r w:rsidRPr="0067154F">
              <w:rPr>
                <w:bCs/>
                <w:lang w:eastAsia="en-US"/>
              </w:rPr>
              <w:t xml:space="preserve"> несложны</w:t>
            </w:r>
            <w:r>
              <w:rPr>
                <w:bCs/>
                <w:lang w:eastAsia="en-US"/>
              </w:rPr>
              <w:t>е</w:t>
            </w:r>
            <w:r w:rsidRPr="0067154F">
              <w:rPr>
                <w:bCs/>
                <w:lang w:eastAsia="en-US"/>
              </w:rPr>
              <w:t xml:space="preserve"> логически</w:t>
            </w:r>
            <w:r>
              <w:rPr>
                <w:bCs/>
                <w:lang w:eastAsia="en-US"/>
              </w:rPr>
              <w:t>е</w:t>
            </w:r>
            <w:r w:rsidRPr="0067154F">
              <w:rPr>
                <w:bCs/>
                <w:lang w:eastAsia="en-US"/>
              </w:rPr>
              <w:t xml:space="preserve"> задач</w:t>
            </w:r>
            <w:r>
              <w:rPr>
                <w:bCs/>
                <w:lang w:eastAsia="en-US"/>
              </w:rPr>
              <w:t>и</w:t>
            </w:r>
            <w:r w:rsidRPr="0067154F">
              <w:rPr>
                <w:bCs/>
                <w:lang w:eastAsia="en-US"/>
              </w:rPr>
              <w:t xml:space="preserve">. 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spacing w:line="264" w:lineRule="auto"/>
            </w:pPr>
            <w:r w:rsidRPr="005D61E7">
              <w:t>достижения; проявляют положительное о</w:t>
            </w:r>
            <w:r w:rsidRPr="005D61E7">
              <w:t>т</w:t>
            </w:r>
            <w:r w:rsidRPr="005D61E7">
              <w:t>ношение к урокам математики, широкий интерес к новому учебному материалу, сп</w:t>
            </w:r>
            <w:r w:rsidRPr="005D61E7">
              <w:t>о</w:t>
            </w:r>
            <w:r w:rsidRPr="005D61E7">
              <w:t>собам решения новых учебных задач, до</w:t>
            </w:r>
            <w:r w:rsidRPr="005D61E7">
              <w:t>б</w:t>
            </w:r>
            <w:r w:rsidRPr="005D61E7">
              <w:t>рожелательное отношение к сверстникам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spacing w:line="264" w:lineRule="auto"/>
            </w:pPr>
            <w:proofErr w:type="gramStart"/>
            <w:r w:rsidRPr="005D61E7">
              <w:rPr>
                <w:i/>
                <w:iCs/>
              </w:rPr>
              <w:t>Регулятивные</w:t>
            </w:r>
            <w:proofErr w:type="gramEnd"/>
            <w:r w:rsidRPr="005D61E7">
              <w:rPr>
                <w:i/>
                <w:iCs/>
              </w:rPr>
              <w:t xml:space="preserve"> – </w:t>
            </w:r>
            <w:r w:rsidRPr="005D61E7">
              <w:t>обнаруживают и формулируют учебную проблему совместно с учителем.</w:t>
            </w:r>
          </w:p>
          <w:p w:rsidR="00EE2E4E" w:rsidRPr="005D61E7" w:rsidRDefault="00EE2E4E" w:rsidP="00202F78">
            <w:pPr>
              <w:spacing w:line="264" w:lineRule="auto"/>
            </w:pPr>
            <w:r w:rsidRPr="005D61E7">
              <w:rPr>
                <w:i/>
                <w:iCs/>
              </w:rPr>
              <w:t>Познавательные –</w:t>
            </w:r>
            <w:r w:rsidRPr="005D61E7">
              <w:t xml:space="preserve"> самостоятельно предпол</w:t>
            </w:r>
            <w:r w:rsidRPr="005D61E7">
              <w:t>а</w:t>
            </w:r>
            <w:r w:rsidRPr="005D61E7"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spacing w:line="264" w:lineRule="auto"/>
            </w:pPr>
            <w:r w:rsidRPr="005D61E7">
              <w:rPr>
                <w:i/>
                <w:iCs/>
              </w:rPr>
              <w:t xml:space="preserve">Коммуникативные – </w:t>
            </w:r>
            <w:r w:rsidRPr="005D61E7">
              <w:t>умеют уважительно отн</w:t>
            </w:r>
            <w:r w:rsidRPr="005D61E7">
              <w:t>о</w:t>
            </w:r>
            <w:r w:rsidRPr="005D61E7">
              <w:t xml:space="preserve">ситься к позиции </w:t>
            </w:r>
            <w:proofErr w:type="gramStart"/>
            <w:r w:rsidRPr="005D61E7">
              <w:t>другого</w:t>
            </w:r>
            <w:proofErr w:type="gramEnd"/>
            <w:r w:rsidRPr="005D61E7">
              <w:t>, пытаются догов</w:t>
            </w:r>
            <w:r w:rsidRPr="005D61E7">
              <w:t>о</w:t>
            </w:r>
            <w:r w:rsidRPr="005D61E7">
              <w:t>ритьс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D3FAC" w:rsidRPr="005D61E7" w:rsidTr="007D0480"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DD3FAC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вторение и систе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изация учебного 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риала по теме: «Прямая и обратная пропорциональные зависимости. Окр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сть и круг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.»</w:t>
            </w:r>
            <w:proofErr w:type="gramEnd"/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2835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наруживают </w:t>
            </w:r>
          </w:p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устраняют ошибки логи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кого (в ходе решения) и арифметического (в вычис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и) характера; решают задачи на движение</w:t>
            </w:r>
          </w:p>
        </w:tc>
        <w:tc>
          <w:tcPr>
            <w:tcW w:w="396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у учебной</w:t>
            </w:r>
          </w:p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еятельности; адекватно воспринимают оценку учителя и сверстников; анализируют соответствие результатов требованиям к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ретной учебной задачи</w:t>
            </w:r>
          </w:p>
        </w:tc>
        <w:tc>
          <w:tcPr>
            <w:tcW w:w="425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том или развернутом </w:t>
            </w:r>
          </w:p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иде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умеют высказывать свою точку зрения и пытаются ее обосновать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DD3FAC" w:rsidRPr="009C56D4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D3FAC" w:rsidRPr="005D61E7" w:rsidTr="007D0480"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9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DD3FAC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вторение и систе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изация учебного 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териала по теме: «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кружность и круг.</w:t>
            </w: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Вероятность случайн</w:t>
            </w: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го событи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»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2835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DD3FAC" w:rsidRPr="009C56D4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D3FAC" w:rsidRPr="005D61E7" w:rsidRDefault="00DD3FAC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90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Контрольная работа №6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</w:t>
            </w:r>
            <w:proofErr w:type="gramEnd"/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: «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ямая и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атная пропорц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льные зависимости. Окружность и круг.</w:t>
            </w: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Вероятность случайн</w:t>
            </w: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го события»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(контроль и оценка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спользуют различные пр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ы проверки правильности выполняемых заданий</w:t>
            </w:r>
          </w:p>
          <w:p w:rsidR="00EE2E4E" w:rsidRPr="0067154F" w:rsidRDefault="00EE2E4E" w:rsidP="00202F78">
            <w:pPr>
              <w:rPr>
                <w:lang w:eastAsia="en-US"/>
              </w:rPr>
            </w:pPr>
            <w:r w:rsidRPr="0067154F">
              <w:rPr>
                <w:lang w:eastAsia="en-US"/>
              </w:rPr>
              <w:t>решают несложные сюжетные задачи разных типов на все арифметические действия;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дают адекватную самооценку учебной деятельности; анализируют со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етствие результатов требованиям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чебной задачи; понимают причины у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ха/неуспеха в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критич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иться к своему мнению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214201" w:rsidRPr="005D61E7" w:rsidTr="00CE3BD1"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00"/>
          </w:tcPr>
          <w:p w:rsidR="00214201" w:rsidRPr="005D61E7" w:rsidRDefault="00214201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5315" w:type="dxa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00"/>
          </w:tcPr>
          <w:p w:rsidR="00214201" w:rsidRPr="005D61E7" w:rsidRDefault="00214201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5D61E7">
              <w:rPr>
                <w:rFonts w:ascii="Times New Roman" w:eastAsia="Calibri" w:hAnsi="Times New Roman" w:cs="Times New Roman"/>
                <w:b/>
              </w:rPr>
              <w:t>Рациональные числа</w:t>
            </w:r>
            <w:r>
              <w:rPr>
                <w:rFonts w:ascii="Times New Roman" w:eastAsia="Calibri" w:hAnsi="Times New Roman" w:cs="Times New Roman"/>
                <w:b/>
              </w:rPr>
              <w:t xml:space="preserve"> </w:t>
            </w:r>
            <w:r w:rsidRPr="005D61E7">
              <w:rPr>
                <w:rFonts w:ascii="Times New Roman" w:eastAsia="Calibri" w:hAnsi="Times New Roman" w:cs="Times New Roman"/>
                <w:b/>
              </w:rPr>
              <w:t>и действия над ними</w:t>
            </w:r>
            <w:r>
              <w:rPr>
                <w:rFonts w:ascii="Times New Roman" w:eastAsia="Calibri" w:hAnsi="Times New Roman" w:cs="Times New Roman"/>
                <w:b/>
              </w:rPr>
              <w:t xml:space="preserve"> 75 ч</w:t>
            </w:r>
          </w:p>
          <w:p w:rsidR="00214201" w:rsidRPr="005D61E7" w:rsidRDefault="00214201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EE2E4E" w:rsidRPr="005D61E7" w:rsidTr="00EE2E4E"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1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ожительные и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ицательные числа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rPr>
                <w:lang w:eastAsia="en-US"/>
              </w:rPr>
            </w:pPr>
            <w:r w:rsidRPr="005D61E7">
              <w:rPr>
                <w:i/>
                <w:iCs/>
              </w:rPr>
              <w:t>знаний)</w:t>
            </w:r>
          </w:p>
          <w:p w:rsidR="00EE2E4E" w:rsidRPr="005D61E7" w:rsidRDefault="00EE2E4E" w:rsidP="00202F78">
            <w:pPr>
              <w:jc w:val="center"/>
              <w:rPr>
                <w:lang w:eastAsia="en-US"/>
              </w:rPr>
            </w:pP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ходят числа, противопол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е данным; записывают на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альные числа по заданному условию, положительные и отрицательные числ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шагово контролируют п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ильность и полноту выпол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задан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шение к урокам математики, широкий интерес к новому учебному материалу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новых учебных задач, д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ожелательное отношение к сверстникам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наруживают и формулируют учебную проблему совместно с учителем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уважитель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иться к позиции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ругого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, пытаются дого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итьс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2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ожительные и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ицательные числа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ходят числа, противопол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е данным; записывают на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альные числа по заданному условию,  положительные и отрицательные числ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знавательный интерес к изучению предмета, способам решения учебных задач; дают адекватную оценку и самооценку учебной деятельности; понимают причины успеха в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оставляют план выполнения задач, решают проблемы творческого и поис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го характер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принимать точку зрения другого, для этого владеют приемами слушани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3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ординатная прямая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, какими числами являются координаты точек на горизонтальной прямой, р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оженные справа (слева) от начала координат, какими ч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лами являются координаты точек на вертикальной прямой, расположенные выше (ниже) начала координат</w:t>
            </w:r>
            <w:proofErr w:type="gramEnd"/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шение к урокам математики, широкий интерес к новому учебному материалу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новых учебных задач, д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ожелательное отношение к сверстникам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наруживают и формулируют учебную проблему совместно с учителем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уважитель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иться к позиции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ругого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, пытаются дого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итьс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ординатная прямая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(закрепление знаний)</w:t>
            </w:r>
          </w:p>
          <w:p w:rsidR="00EE2E4E" w:rsidRPr="005D61E7" w:rsidRDefault="00EE2E4E" w:rsidP="00202F78">
            <w:pPr>
              <w:rPr>
                <w:lang w:eastAsia="en-US"/>
              </w:rPr>
            </w:pPr>
          </w:p>
          <w:p w:rsidR="00EE2E4E" w:rsidRPr="005D61E7" w:rsidRDefault="00EE2E4E" w:rsidP="00202F78">
            <w:pPr>
              <w:pStyle w:val="ParagraphStyle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(в </w:t>
            </w:r>
            <w:proofErr w:type="spellStart"/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азнотрасформир</w:t>
            </w:r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у</w:t>
            </w:r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lastRenderedPageBreak/>
              <w:t>емом</w:t>
            </w:r>
            <w:proofErr w:type="spellEnd"/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 пространстве)</w:t>
            </w:r>
          </w:p>
          <w:p w:rsidR="00EE2E4E" w:rsidRPr="005D61E7" w:rsidRDefault="00EE2E4E" w:rsidP="00202F78">
            <w:pPr>
              <w:rPr>
                <w:lang w:eastAsia="en-US"/>
              </w:rPr>
            </w:pP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lastRenderedPageBreak/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координаты т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ки, отмечают точки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 заданными координатами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достижения; проявляют познавательный интерес к изучению предмета, способам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решения учебных задач; дают адекватную оценку и самооценку учебной деятельности; понимают причины успеха в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оставляют план выполнения задач, решают проблемы творческого и поис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го характер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принимать точку зрения другого, для этого владеют приемами слушани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2331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95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ордин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я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рямая»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мплексное примен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ние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наний, умений, навыков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шагово контролируют п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ильность и полноту выпол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задан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знавательный интерес к изучению математики, способам решения учебных задач; дают позитивную оценку и самооценку учебной деятельности; адекватно воспринимают оценку учителя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 или развернутом виде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слушать других, принимать другую точку зрения, изменить свою точку зрени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6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Целые числа. Рац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льные числа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ходят числа, противопол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е данным; записывают на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альные числа по заданному условию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шение к урокам математики, широкий интерес к новому учебному материалу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новых учебных задач, д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ожелательное отношение к сверстникам; дают адекватную оценку деятельности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оставляют план выполнения задач, решают проблемы творческого и поис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го характера;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зглянуть на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ацию с иной позиции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договориться с людьми иных пози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9</w:t>
            </w:r>
            <w:r w:rsidR="00DD3FAC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Целые числа. Рац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льные числа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наруживают и устраняют ошибки логического и ариф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ического характера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достижения; проявляют познавательный интерес к изучению предмета, способам решения учебных задач; дают адекватную оценку и самооценку учебной </w:t>
            </w:r>
            <w:proofErr w:type="spellStart"/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ея-тельности</w:t>
            </w:r>
            <w:proofErr w:type="spellEnd"/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; понимают причины у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ха/неуспеха в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, выборочном или развернутом виде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при необходимости отстаивать свою точку зрения, аргументируя ее, подтверждать аргументы фактами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9</w:t>
            </w:r>
            <w:r w:rsidR="00DD3FAC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Модуль числа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ходят модуль числа; зна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е выражения, содержащего модуль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шение к урокам математики, широкий интерес к новому учебному материалу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новых учебных задач, д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ожелательное отношение к сверстникам; дают адекватную оценку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слушать других, принимать другую точку зрения, изменить свою точку зрени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9</w:t>
            </w:r>
            <w:r w:rsidR="00DD3FAC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Модуль числа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ходят все числа, имеющие заданный модуль; на коор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тной прямой отмечают ч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ла, модули которых равны данным числам</w:t>
            </w:r>
            <w:proofErr w:type="gramEnd"/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 достижения; проявляют позна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ый интерес к изучению предмета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учебных задач; дают а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атную оценку и самооценку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; понимают причины у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ха/неуспеха в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в диалоге с учителем сов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шенствуют критерии оценки и пользуются ими в ходе оценки и самооценк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Познаватель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реобразовывают модели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 целью выявления общих законов, опред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щих предметную область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при необходимости отстаивать свою точку зрени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D3FAC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0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Модуль числа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ходят все числа, имеющие заданный модуль; на коор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тной прямой отмечают ч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ла, модули которых равны данным числам</w:t>
            </w:r>
            <w:proofErr w:type="gramEnd"/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 достижения; проявляют позна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ый интерес к изучению предмета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учебных задач; дают а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атную оценку и самооценку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; понимают причины у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ха/неуспеха в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в диалоге с учителем сов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шенствуют критерии оценки и пользуются ими в ходе оценки и самооценк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Познаватель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реобразовывают модели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 целью выявления общих законов, опред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щих предметную область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при необходимости отстаивать свою точку зрени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059EB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1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равнение чисел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равнивают числа; исследуют ситуацию, требующую срав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чисел и их упорядочен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ложительное отношение к урокам ма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ики, широкий интерес к новому учеб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у материалу, способам решения новых учебных задач, доброжелательное отно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е к сверстникам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оставляют план выполнения задач, решают проблемы творческого и поис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го характера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зглянуть на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ацию с иной позиции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договориться с людьми иных пози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2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равнение чисел 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равнивают числа; исследуют ситуацию, требующую срав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чисел и их упорядочен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 достижения; проявляют позна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ый интерес к изучению предмета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учебных задач; дают а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атную оценку и самооценку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; понимают причины успеха в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диалоге с учителем сов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шенствуют критерии оценки и пользуются ими в ходе оценки и самооценки.</w:t>
            </w:r>
          </w:p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оформлять мысли в устной и письменной речи с учетом ситуа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EE2E4E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3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Сравнение чисел»</w:t>
            </w:r>
          </w:p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мплексное примен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ние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наний, умений, навыков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равнивают числа; исследуют ситуацию, требующую срав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чисел и их упорядочения</w:t>
            </w:r>
          </w:p>
          <w:p w:rsidR="00EE2E4E" w:rsidRPr="004B100F" w:rsidRDefault="00EE2E4E" w:rsidP="00202F78">
            <w:pPr>
              <w:widowControl/>
              <w:tabs>
                <w:tab w:val="left" w:pos="993"/>
              </w:tabs>
              <w:autoSpaceDE/>
              <w:adjustRightInd/>
              <w:jc w:val="both"/>
            </w:pPr>
            <w:r w:rsidRPr="004B100F">
              <w:t>решают несложные сюжетные задачи разных типов на все арифметические действия;</w:t>
            </w:r>
          </w:p>
          <w:p w:rsidR="00EE2E4E" w:rsidRPr="004B100F" w:rsidRDefault="00EE2E4E" w:rsidP="00202F78">
            <w:pPr>
              <w:rPr>
                <w:lang w:eastAsia="en-US"/>
              </w:rPr>
            </w:pP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 достижения; проявляют позна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ый интерес к изучению математики, способам решения учебных задач; дают 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итивную оценку и самооценку учебной деятельности; адекватно воспринимают оценку учителя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 или развернутом виде.</w:t>
            </w:r>
          </w:p>
          <w:p w:rsidR="00EE2E4E" w:rsidRPr="005D61E7" w:rsidRDefault="00EE2E4E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сказывать свою точку зрения, ее обосновать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9C56D4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E2E4E" w:rsidRPr="005D61E7" w:rsidRDefault="00EE2E4E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04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D059E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Сравнение чисел»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Default="00D059EB" w:rsidP="007D0480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равнивают числа; исследуют ситуацию, требующую срав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чисел и их упорядочения</w:t>
            </w:r>
          </w:p>
          <w:p w:rsidR="00D059EB" w:rsidRPr="004B100F" w:rsidRDefault="00D059EB" w:rsidP="007D0480">
            <w:pPr>
              <w:widowControl/>
              <w:tabs>
                <w:tab w:val="left" w:pos="993"/>
              </w:tabs>
              <w:autoSpaceDE/>
              <w:adjustRightInd/>
              <w:jc w:val="both"/>
            </w:pPr>
            <w:r w:rsidRPr="004B100F">
              <w:t>решают несложные сюжетные задачи разных типов на все арифметические действия;</w:t>
            </w:r>
          </w:p>
          <w:p w:rsidR="00D059EB" w:rsidRPr="004B100F" w:rsidRDefault="00D059EB" w:rsidP="007D0480">
            <w:pPr>
              <w:rPr>
                <w:lang w:eastAsia="en-US"/>
              </w:rPr>
            </w:pP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7D0480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 достижения; проявляют позна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ый интерес к изучению математики, способам решения учебных задач; дают 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итивную оценку и самооценку учебной деятельности; адекватно воспринимают оценку учителя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D059EB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D059EB" w:rsidRPr="005D61E7" w:rsidRDefault="00D059EB" w:rsidP="00D059EB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 или развернутом виде.</w:t>
            </w:r>
          </w:p>
          <w:p w:rsidR="00D059EB" w:rsidRPr="005D61E7" w:rsidRDefault="00D059EB" w:rsidP="00D059EB">
            <w:pPr>
              <w:pStyle w:val="ParagraphStyle"/>
              <w:spacing w:line="225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сказывать свою точку зрения, ее обосновать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105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Контрольная работа №7  по теме «Раци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нальные </w:t>
            </w: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чи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ла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.с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равнение</w:t>
            </w:r>
            <w:proofErr w:type="spellEnd"/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 раци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нальных чисел»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  <w:shd w:val="clear" w:color="auto" w:fill="FFFFFF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  <w:shd w:val="clear" w:color="auto" w:fill="FFFFFF"/>
              </w:rPr>
              <w:t>(контроль и оценка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  <w:shd w:val="clear" w:color="auto" w:fill="FFFFFF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  <w:shd w:val="clear" w:color="auto" w:fill="FFFFFF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Используют различные при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мы проверки правильности выполняемых заданий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достижения; дают адекватную самооценку учебной деятельности; анализируют соо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ветствие результатов требованиям учебной задачи; понимают причины успеха/неуспеха в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  <w:shd w:val="clear" w:color="auto" w:fill="FFFFFF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аци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  <w:shd w:val="clear" w:color="auto" w:fill="FFFFFF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гают, какая информация нужна для решения учебной задач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  <w:shd w:val="clear" w:color="auto" w:fill="FFFFFF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  <w:shd w:val="clear" w:color="auto" w:fill="FFFFFF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умеют критич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  <w:shd w:val="clear" w:color="auto" w:fill="FFFFFF"/>
              </w:rPr>
              <w:t>ситься к своему мнению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  <w:shd w:val="clear" w:color="auto" w:fill="FFFFFF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6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ложение чисел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 помощью коор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тной прямой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 зн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ний)</w:t>
            </w:r>
          </w:p>
          <w:p w:rsidR="00D059EB" w:rsidRPr="005D61E7" w:rsidRDefault="00D059EB" w:rsidP="00202F78">
            <w:pPr>
              <w:rPr>
                <w:lang w:eastAsia="en-US"/>
              </w:rPr>
            </w:pPr>
          </w:p>
          <w:p w:rsidR="00D059EB" w:rsidRPr="005D61E7" w:rsidRDefault="00D059EB" w:rsidP="00202F78">
            <w:pPr>
              <w:rPr>
                <w:lang w:eastAsia="en-US"/>
              </w:rPr>
            </w:pPr>
          </w:p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(в </w:t>
            </w:r>
            <w:proofErr w:type="spellStart"/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азнотрасформир</w:t>
            </w:r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у</w:t>
            </w:r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емом</w:t>
            </w:r>
            <w:proofErr w:type="spellEnd"/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 пространстве)</w:t>
            </w:r>
          </w:p>
          <w:p w:rsidR="00D059EB" w:rsidRPr="005D61E7" w:rsidRDefault="00D059EB" w:rsidP="00202F78">
            <w:pPr>
              <w:rPr>
                <w:lang w:eastAsia="en-US"/>
              </w:rPr>
            </w:pP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кладывают числа с помощью координатной прямой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шение к урокам математики, широкий интерес к новому учебному материалу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новых учебных задач, д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ожелательное отношение к сверстникам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ставляют план выполнения заданий совместно с учителем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уважитель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иться к позиции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ругого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, пытаются дого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итьс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7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ложение чисел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 разными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знаками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 и первичное закрепление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кладывают числа с разными знаками; прогнозируют 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ультат вычислен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шение к урокам математики, широкий интерес к новому учебному материалу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новых учебных задач, д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ожелательное отношение к сверстникам; дают адекватную оценку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критич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иться к своему мнению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8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ложение отрица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ых чисел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 зн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ний и первичное з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репление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кладывают отрицательные числа, прогнозируют результат вычислен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шение к урокам математики, широкий интерес к новому учебному материалу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новых учебных задач, д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ожелательное отношение к сверстникам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ыхода из этой ситуаци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 или развернутом виде.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слушать других, принимать другую т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у зрения, изменить свою точку зрени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09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: «Сложение рациональных чисел»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мплексное примен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ние </w:t>
            </w:r>
            <w:r w:rsidRPr="005D61E7">
              <w:rPr>
                <w:rFonts w:ascii="Times New Roman" w:hAnsi="Times New Roman" w:cs="Times New Roman"/>
                <w:i/>
                <w:sz w:val="20"/>
                <w:szCs w:val="20"/>
              </w:rPr>
              <w:t>знаний, умений, навыко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кладывают рациональные числа; вычисляют</w:t>
            </w:r>
          </w:p>
          <w:p w:rsidR="00D059EB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исловое значение буквенного выражения при заданных з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ях букв -</w:t>
            </w:r>
          </w:p>
          <w:p w:rsidR="00D059EB" w:rsidRPr="004B100F" w:rsidRDefault="00D059EB" w:rsidP="00202F78">
            <w:pPr>
              <w:rPr>
                <w:lang w:eastAsia="en-US"/>
              </w:rPr>
            </w:pPr>
            <w:r>
              <w:t>Решают текстовые задачи арифметическим способом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знавательный интерес к изучению математики, способам решения учебных задач; дают позитивную оценку и самооценку учебной деятельности; адекватно воспринимают оценку учителя -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поставляют и отбирают информацию, полученную из разных источ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в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полнять разл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е роли в группе, сотрудничают в совместном решении задачи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0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войства сложения рациональных  чисел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кладывают рациональные числа, используя свойства сложения; прогнозируют 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ультат вычислен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шение к урокам математики, широкий интерес к новому учебному материалу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новых учебных задач, д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ожелательное отношение к сверстникам; дают адекватную оценку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критич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иться к своему мнению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988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1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войства сложения рациональных  чисел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кладывают рациональные числа, используя свойства сложения; прогнозируют 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ультат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едмета, способам решения учебных задач; дают адекватную самооценку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; понимают причины успеха в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критич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иться к своему мнению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2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ычитание рациона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х чисел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аменяют вычитание сложе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м и находят сумму данных чисел; вычисляют числовое значение буквенного выра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при заданных значениях букв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шение к урокам математики, широкий интерес к новому учебному материалу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новых учебных задач, д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ожелательное отношение к сверстникам; дают адекватную оценку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оставляют план выполнения задач, решают проблемы творческого и поис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го характера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зглянуть на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ацию с иной позиции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договориться с людьми иных пози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3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ычитание рациона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х чисел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наруживают </w:t>
            </w:r>
          </w:p>
          <w:p w:rsidR="00D059EB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устраняют ошибки логи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кого и арифметического х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актера</w:t>
            </w:r>
          </w:p>
          <w:p w:rsidR="00D059EB" w:rsidRPr="004B100F" w:rsidRDefault="00D059EB" w:rsidP="00202F78">
            <w:pPr>
              <w:rPr>
                <w:lang w:eastAsia="en-US"/>
              </w:rPr>
            </w:pPr>
            <w:r>
              <w:t>Решают текстовые задачи арифметическим способом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едмета, способам решения учебных задач; дают адекватную самооценку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; понимают причины успеха/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в учебной деятельности; анализи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ют соответствие результатов требованиям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D059EB" w:rsidRPr="005D61E7" w:rsidRDefault="00D059EB" w:rsidP="00202F78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 или развернутом виде.</w:t>
            </w:r>
          </w:p>
          <w:p w:rsidR="00D059EB" w:rsidRPr="005D61E7" w:rsidRDefault="00D059EB" w:rsidP="00202F78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сказывать свою точку зрения, ее обосновать, приводя аргум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ы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14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Вычитание рациональных чисел»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бобщение и сист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матизация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ходят расстояние между точками; решают простейшие уравнения</w:t>
            </w:r>
          </w:p>
        </w:tc>
        <w:tc>
          <w:tcPr>
            <w:tcW w:w="396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у учебной деятельности; адекватно в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нимают оценку учителя и сверстников; понимают причины успеха в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</w:t>
            </w:r>
          </w:p>
        </w:tc>
        <w:tc>
          <w:tcPr>
            <w:tcW w:w="425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D059EB" w:rsidRPr="005D61E7" w:rsidRDefault="00D059EB" w:rsidP="00202F78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 или развернутом виде.</w:t>
            </w:r>
          </w:p>
          <w:p w:rsidR="00D059EB" w:rsidRPr="005D61E7" w:rsidRDefault="00D059EB" w:rsidP="00202F78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сказывать свою точку зрения, ее обосновать, приводя аргум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ы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5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Вычитание рациональных чисел»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52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6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Вычитание рациональных чисел»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52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7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нтрольная работа по теме «Сложение и 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ы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итание рациональных чисел»</w:t>
            </w:r>
          </w:p>
          <w:p w:rsidR="00D059EB" w:rsidRPr="005D61E7" w:rsidRDefault="00D059EB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нтроль и оценка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спользуют различные пр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ы проверки правильности выполняемых заданий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дают адекватную самооценку учебной деятельности; анализируют со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етствие результатов требованиям учебной задачи; понимают причины успеха/неуспеха в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D059EB" w:rsidRPr="005D61E7" w:rsidRDefault="00D059EB" w:rsidP="00202F78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D059EB" w:rsidRPr="005D61E7" w:rsidRDefault="00D059EB" w:rsidP="00202F78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критич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иться к своему мнению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8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ножение рац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льных чисел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ножают отрицательные числа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числа с разными знаками; прогнозируют результат 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ы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ислен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свои наиболее </w:t>
            </w: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достижения</w:t>
            </w:r>
            <w:proofErr w:type="spell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; проявляют поло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е отношение к урокам математики, широкий интерес к новому учебному ма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иалу, способам решения новых учебных задач, доброжелательное отношение к сверстникам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организовывать учебное взаимодействие 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9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ножение рац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льных чисел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ножают отрицательные числа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числа с разными знаками; используют математическую терминологию при записи и выполнении арифметического действ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едмета, способам решения учебных задач; дают адекватную самооценку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; понимают причины у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ха/неуспеха в учебной деятельности; ана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ируют соответствие результатов требо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м учебной задач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 или развернутом виде.</w:t>
            </w:r>
          </w:p>
          <w:p w:rsidR="00D059EB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сказывать свою точку зрения, ее обосновать, приводя аргум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ы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D059EB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20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D059EB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Умножение рациональных чисел »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ножают отрицательные числа </w:t>
            </w:r>
          </w:p>
          <w:p w:rsidR="00D059EB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числа с разными знаками</w:t>
            </w:r>
          </w:p>
          <w:p w:rsidR="00D059EB" w:rsidRPr="004B100F" w:rsidRDefault="00D059EB" w:rsidP="00202F78">
            <w:pPr>
              <w:rPr>
                <w:lang w:eastAsia="en-US"/>
              </w:rPr>
            </w:pPr>
            <w:r w:rsidRPr="004B100F">
              <w:rPr>
                <w:lang w:eastAsia="en-US"/>
              </w:rPr>
              <w:t>решают несложные сюжетные задачи разных типов на все арифметические действия;</w:t>
            </w:r>
          </w:p>
        </w:tc>
        <w:tc>
          <w:tcPr>
            <w:tcW w:w="396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знавательный интерес к изучению математики, способам решения учебных задач; дают позитивную оценку и самооценку учебной деятельности; адекватно воспринимают оценку учителя</w:t>
            </w:r>
          </w:p>
        </w:tc>
        <w:tc>
          <w:tcPr>
            <w:tcW w:w="425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критич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иться к своему мнению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Default="00D059EB" w:rsidP="00D059EB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1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Умножение рациональных чисел »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2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r w:rsidRPr="005D61E7">
              <w:t>Свойства умножения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циональных чисел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ножают рациональны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ла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спользуя соответствующие свойства умножения рац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льных чисел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шение к урокам математики, широкий интерес к новому учебному материалу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новых учебных задач, д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ожелательное отношение к сверстникам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организовывать учебное взаимодействие 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3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Свойства умножения</w:t>
            </w:r>
          </w:p>
          <w:p w:rsidR="00D059EB" w:rsidRPr="00D059EB" w:rsidRDefault="00D059EB" w:rsidP="00D059E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ациональных чисел».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ножают рациональны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ла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спользуя соответствующие свойства умножения рац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льных чисел</w:t>
            </w:r>
          </w:p>
        </w:tc>
        <w:tc>
          <w:tcPr>
            <w:tcW w:w="396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знавательный интерес к изучению математики, способам решения учебных задач; дают позитивную оценку и самооценку учебной деятельности; адекватно воспринимают оценку учителя</w:t>
            </w:r>
          </w:p>
        </w:tc>
        <w:tc>
          <w:tcPr>
            <w:tcW w:w="425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критич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иться к своему мнению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4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D059E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Свойства умножения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ациональных чисел».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5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r w:rsidRPr="005D61E7">
              <w:t>Коэффициент. Распр</w:t>
            </w:r>
            <w:r w:rsidRPr="005D61E7">
              <w:t>е</w:t>
            </w:r>
            <w:r w:rsidRPr="005D61E7">
              <w:t>делительное свойство умножения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D059EB" w:rsidRPr="005D61E7" w:rsidRDefault="00D059EB" w:rsidP="00202F78">
            <w:r w:rsidRPr="005D61E7">
              <w:rPr>
                <w:i/>
                <w:iCs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ножают рациональны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ла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спользуя распредели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е свойство умножения рац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нальных чисел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шение к урокам математики, широкий интерес к новому учебному материалу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новых учебных задач, д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ожелательное отношение к сверстникам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организовывать учебное взаимодействие 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6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r w:rsidRPr="005D61E7">
              <w:t>Коэффициент. Распр</w:t>
            </w:r>
            <w:r w:rsidRPr="005D61E7">
              <w:t>е</w:t>
            </w:r>
            <w:r w:rsidRPr="005D61E7">
              <w:t>делительное свойство умножения</w:t>
            </w:r>
          </w:p>
          <w:p w:rsidR="00D059EB" w:rsidRPr="005D61E7" w:rsidRDefault="00D059EB" w:rsidP="00202F78">
            <w:r w:rsidRPr="005D61E7">
              <w:rPr>
                <w:i/>
                <w:iCs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ножают рациональны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ла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спользуя распредели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е свойство умножения рац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нальных чисел; используют математическую термин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ию при записи и выполнении арифметического действ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D059EB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едмета, способам решения учебных задач; дают адекватную самооценку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; понимают причины у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ха/неуспеха в учебной деятельности; ана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ируют соответствие результатов требо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м учебной задачи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 или развернутом виде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сказывать свою точку зрения, ее обосновать, приводя аргум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ты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27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r w:rsidRPr="005D61E7">
              <w:t>Коэффициент. Распр</w:t>
            </w:r>
            <w:r w:rsidRPr="005D61E7">
              <w:t>е</w:t>
            </w:r>
            <w:r w:rsidRPr="005D61E7">
              <w:t>делительное свойство умножения</w:t>
            </w:r>
          </w:p>
          <w:p w:rsidR="00D059EB" w:rsidRPr="005D61E7" w:rsidRDefault="00D059EB" w:rsidP="00202F78">
            <w:r w:rsidRPr="005D61E7">
              <w:rPr>
                <w:i/>
                <w:iCs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r w:rsidRPr="005D61E7">
              <w:t xml:space="preserve">Умножают рациональные </w:t>
            </w:r>
            <w:proofErr w:type="gramStart"/>
            <w:r w:rsidRPr="005D61E7">
              <w:t>чи</w:t>
            </w:r>
            <w:r w:rsidRPr="005D61E7">
              <w:t>с</w:t>
            </w:r>
            <w:r w:rsidRPr="005D61E7">
              <w:t>ла</w:t>
            </w:r>
            <w:proofErr w:type="gramEnd"/>
            <w:r w:rsidRPr="005D61E7">
              <w:t xml:space="preserve"> используя распределител</w:t>
            </w:r>
            <w:r w:rsidRPr="005D61E7">
              <w:t>ь</w:t>
            </w:r>
            <w:r w:rsidRPr="005D61E7">
              <w:t>ное свойство умножения рац</w:t>
            </w:r>
            <w:r w:rsidRPr="005D61E7">
              <w:t>и</w:t>
            </w:r>
            <w:r w:rsidRPr="005D61E7">
              <w:t>ональных чисел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знавательный интерес к изучению математики, способам решения учебных задач; дают позитивную оценку и самооценку учебной деятельности; адекватно воспринимают оценку учителя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критич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иться к своему мнению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8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Коэффиц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нт. Распредели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е свойство умно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».</w:t>
            </w:r>
          </w:p>
          <w:p w:rsidR="00D059EB" w:rsidRPr="005D61E7" w:rsidRDefault="00D059EB" w:rsidP="00202F78">
            <w:pPr>
              <w:rPr>
                <w:i/>
              </w:rPr>
            </w:pPr>
            <w:r w:rsidRPr="005D61E7">
              <w:rPr>
                <w:i/>
                <w:iCs/>
              </w:rPr>
              <w:t xml:space="preserve"> (комплексное прим</w:t>
            </w:r>
            <w:r w:rsidRPr="005D61E7">
              <w:rPr>
                <w:i/>
                <w:iCs/>
              </w:rPr>
              <w:t>е</w:t>
            </w:r>
            <w:r w:rsidRPr="005D61E7">
              <w:rPr>
                <w:i/>
                <w:iCs/>
              </w:rPr>
              <w:t xml:space="preserve">нение </w:t>
            </w:r>
            <w:r w:rsidRPr="005D61E7">
              <w:rPr>
                <w:i/>
              </w:rPr>
              <w:t>знаний, умений, навыков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r w:rsidRPr="005D61E7">
              <w:t xml:space="preserve">Умножают рациональные </w:t>
            </w:r>
            <w:proofErr w:type="gramStart"/>
            <w:r w:rsidRPr="005D61E7">
              <w:t>чи</w:t>
            </w:r>
            <w:r w:rsidRPr="005D61E7">
              <w:t>с</w:t>
            </w:r>
            <w:r w:rsidRPr="005D61E7">
              <w:t>ла</w:t>
            </w:r>
            <w:proofErr w:type="gramEnd"/>
            <w:r w:rsidRPr="005D61E7">
              <w:t xml:space="preserve"> используя распределител</w:t>
            </w:r>
            <w:r w:rsidRPr="005D61E7">
              <w:t>ь</w:t>
            </w:r>
            <w:r w:rsidRPr="005D61E7">
              <w:t>ное свойство умножения рац</w:t>
            </w:r>
            <w:r w:rsidRPr="005D61E7">
              <w:t>и</w:t>
            </w:r>
            <w:r w:rsidRPr="005D61E7">
              <w:t>ональных чисел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шение к урокам математики, широкий интерес к новому учебному материалу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новых учебных задач, д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ожелательное отношение к сверстникам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организовывать учебное взаимодействие 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9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Коэффиц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нт. Распредели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е свойство умно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».</w:t>
            </w:r>
          </w:p>
          <w:p w:rsidR="00D059EB" w:rsidRPr="005D61E7" w:rsidRDefault="00D059EB" w:rsidP="00202F78">
            <w:r w:rsidRPr="005D61E7">
              <w:rPr>
                <w:i/>
                <w:iCs/>
              </w:rPr>
              <w:t xml:space="preserve"> (комплексное прим</w:t>
            </w:r>
            <w:r w:rsidRPr="005D61E7">
              <w:rPr>
                <w:i/>
                <w:iCs/>
              </w:rPr>
              <w:t>е</w:t>
            </w:r>
            <w:r w:rsidRPr="005D61E7">
              <w:rPr>
                <w:i/>
                <w:iCs/>
              </w:rPr>
              <w:t xml:space="preserve">нение </w:t>
            </w:r>
            <w:r w:rsidRPr="005D61E7">
              <w:rPr>
                <w:i/>
              </w:rPr>
              <w:t>знаний, умений, навыков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ножают рациональны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ла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спользуя распредели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е свойство умножения рац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нальных чисел; используют математическую термин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ию при записи и выполнении арифметического действ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D059EB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едмета, способам решения учебных задач; дают адекватную самооценку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; понимают причины у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ха/неуспеха в учебной деятельности; ана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ируют соответствие результатов требо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м учебной задачи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 или развернутом виде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сказывать свою точку зрения, ее обосновать, приводя аргум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ы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еление рациональных чисел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ходят частное от деления отрицательных чисел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чисел с разными знаками; прогнозируют результат 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ы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ислен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шение к урокам математики, широкий интерес к новому учебному материалу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новых учебных задач, д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ожелательное отношение к сверстникам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D059EB" w:rsidRPr="005D61E7" w:rsidRDefault="00D059EB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поставляют и отбирают информацию, полученную из разных источ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в.</w:t>
            </w:r>
          </w:p>
          <w:p w:rsidR="00D059EB" w:rsidRPr="005D61E7" w:rsidRDefault="00D059EB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полнять разл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е роли в группе, сотрудничать в совместном решении задачи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1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еление рациональных чисел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ходят частное от деления отрицательных чисел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чисел с разными знаками; вычисляют числовое значение буквенного выражения при заданных значениях букв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едмета, способам решения учебных задач; дают адекватную самооценку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; понимают причины у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ха/неуспеха в учебной деятельности; ана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зируют соответствие результатов требо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м учебной задачи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оставляют план выполнения задач, решают проблемы творческого и поис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го характера.</w:t>
            </w:r>
          </w:p>
          <w:p w:rsidR="00D059EB" w:rsidRPr="005D61E7" w:rsidRDefault="00D059EB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D059EB" w:rsidRPr="005D61E7" w:rsidRDefault="00D059EB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зглянуть на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ацию с иной позиции </w:t>
            </w:r>
          </w:p>
          <w:p w:rsidR="00D059EB" w:rsidRPr="005D61E7" w:rsidRDefault="00D059EB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договориться с людьми иных пози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32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Деление 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циональных чисел».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аходят частное от деления отрицательных чисел </w:t>
            </w:r>
          </w:p>
          <w:p w:rsidR="00D059EB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чисел с разными знаками; решают простейшие уравнения</w:t>
            </w:r>
          </w:p>
          <w:p w:rsidR="00D059EB" w:rsidRPr="004B100F" w:rsidRDefault="00D059EB" w:rsidP="00202F78">
            <w:pPr>
              <w:widowControl/>
              <w:tabs>
                <w:tab w:val="left" w:pos="993"/>
              </w:tabs>
              <w:autoSpaceDE/>
              <w:adjustRightInd/>
              <w:jc w:val="both"/>
            </w:pPr>
            <w:r w:rsidRPr="004B100F">
              <w:t>решают несложные сюжетные задачи разных типов на все арифметические действия;</w:t>
            </w:r>
          </w:p>
          <w:p w:rsidR="00D059EB" w:rsidRPr="004B100F" w:rsidRDefault="00D059EB" w:rsidP="00202F78">
            <w:pPr>
              <w:rPr>
                <w:lang w:eastAsia="en-US"/>
              </w:rPr>
            </w:pPr>
          </w:p>
        </w:tc>
        <w:tc>
          <w:tcPr>
            <w:tcW w:w="396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 достижения; проявляют позна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ый интерес к изучению математики, способам решения учебных задач; дают 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итивную оценку и самооценку учебной деятельности</w:t>
            </w:r>
          </w:p>
        </w:tc>
        <w:tc>
          <w:tcPr>
            <w:tcW w:w="425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рганизовывают учебное взаимодействие </w:t>
            </w:r>
          </w:p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 w:themeFill="background1"/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3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Деление 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циональных чисел».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 w:themeFill="background1"/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2267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FFFFFF" w:themeFill="background1"/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4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нтрольная работа №9 по теме «Умно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е и деление рац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льных чисел»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нтроль и оценка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спользуют различные пр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ы проверки правильности выполняемых заданий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дают адекватную самооценку учебной деятельности; анализируют со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етствие результатов требованиям учебной задачи; понимают причины успеха/неуспеха в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критич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иться к своему мнению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Default="00D059EB" w:rsidP="00202F78">
            <w:pPr>
              <w:widowControl/>
              <w:autoSpaceDE/>
              <w:autoSpaceDN/>
              <w:adjustRightInd/>
              <w:spacing w:after="200" w:line="276" w:lineRule="auto"/>
              <w:rPr>
                <w:rFonts w:eastAsiaTheme="minorHAnsi"/>
                <w:sz w:val="16"/>
                <w:szCs w:val="16"/>
                <w:lang w:eastAsia="en-US"/>
              </w:rPr>
            </w:pPr>
          </w:p>
          <w:p w:rsidR="00D059EB" w:rsidRPr="005D61E7" w:rsidRDefault="00D059EB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182163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5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равнений</w:t>
            </w:r>
          </w:p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ешают уравнения, объясняют ход решения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а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ачи</w:t>
            </w:r>
          </w:p>
        </w:tc>
        <w:tc>
          <w:tcPr>
            <w:tcW w:w="396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шение к урокам математики, широкий интерес к новому учебному материалу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новых учебных задач, д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ожелательное отношение к сверстникам; дают адекватную оценку учебной де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сти</w:t>
            </w:r>
          </w:p>
        </w:tc>
        <w:tc>
          <w:tcPr>
            <w:tcW w:w="425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поставляют и отбирают информацию, полученную из разных источ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в.</w:t>
            </w:r>
          </w:p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умеют выполнять разл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е роли в группе, сотрудничают в совместном решении задачи -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9C56D4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182163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Default="00182163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6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5D61E7" w:rsidRDefault="00182163" w:rsidP="00182163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равнений</w:t>
            </w:r>
          </w:p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9C56D4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182163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Default="00182163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7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5D61E7" w:rsidRDefault="00182163" w:rsidP="00182163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равнений</w:t>
            </w:r>
          </w:p>
          <w:p w:rsidR="00182163" w:rsidRPr="005D61E7" w:rsidRDefault="00182163" w:rsidP="00182163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 w:val="restart"/>
            <w:tcBorders>
              <w:left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ешают уравнения, пошагово контролируют правильность </w:t>
            </w:r>
          </w:p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полноту выполнения задания</w:t>
            </w:r>
          </w:p>
        </w:tc>
        <w:tc>
          <w:tcPr>
            <w:tcW w:w="3969" w:type="dxa"/>
            <w:vMerge w:val="restart"/>
            <w:tcBorders>
              <w:left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знавательный интерес к изучению предмета, способам решения учебных задач; дают адекватную самооценку учебной деятельности; пони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т причины успеха в учебной деятельности</w:t>
            </w:r>
          </w:p>
        </w:tc>
        <w:tc>
          <w:tcPr>
            <w:tcW w:w="4253" w:type="dxa"/>
            <w:vMerge w:val="restart"/>
            <w:tcBorders>
              <w:left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диалоге с учителем сов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шенствуют критерии оценки и пользуются ими в ходе оценки и самооценки.</w:t>
            </w:r>
          </w:p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оформлять мысли в устной и письменной речи с учетом ситуа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9C56D4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182163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8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равнений</w:t>
            </w:r>
          </w:p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9C56D4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182163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9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5D61E7" w:rsidRDefault="00182163" w:rsidP="00182163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равнений</w:t>
            </w:r>
          </w:p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9C56D4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82163" w:rsidRPr="005D61E7" w:rsidRDefault="00182163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7646C6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646C6" w:rsidRDefault="007646C6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0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646C6" w:rsidRPr="005D61E7" w:rsidRDefault="007646C6" w:rsidP="007646C6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задач с 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мощью уравнений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репление знаний)</w:t>
            </w:r>
          </w:p>
          <w:p w:rsidR="007646C6" w:rsidRPr="005D61E7" w:rsidRDefault="007646C6" w:rsidP="00182163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646C6" w:rsidRDefault="007646C6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 w:val="restart"/>
            <w:tcBorders>
              <w:left w:val="single" w:sz="6" w:space="0" w:color="000000"/>
              <w:right w:val="single" w:sz="6" w:space="0" w:color="000000"/>
            </w:tcBorders>
          </w:tcPr>
          <w:p w:rsidR="007646C6" w:rsidRPr="005D61E7" w:rsidRDefault="007646C6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ают уравнения и задачи при помощи уравнений; вы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ают удобный способ решения задачи</w:t>
            </w:r>
          </w:p>
        </w:tc>
        <w:tc>
          <w:tcPr>
            <w:tcW w:w="3969" w:type="dxa"/>
            <w:vMerge w:val="restart"/>
            <w:tcBorders>
              <w:left w:val="single" w:sz="6" w:space="0" w:color="000000"/>
              <w:right w:val="single" w:sz="6" w:space="0" w:color="000000"/>
            </w:tcBorders>
          </w:tcPr>
          <w:p w:rsidR="007646C6" w:rsidRPr="005D61E7" w:rsidRDefault="007646C6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7646C6" w:rsidRPr="005D61E7" w:rsidRDefault="007646C6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достижения; проявляют познавательный интерес к изучению предмета, способам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решения учебных задач; дают адекватную самооценку учебной деятельности; пони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т причины успеха в учебной деятельности</w:t>
            </w:r>
          </w:p>
        </w:tc>
        <w:tc>
          <w:tcPr>
            <w:tcW w:w="4253" w:type="dxa"/>
            <w:vMerge w:val="restart"/>
            <w:tcBorders>
              <w:left w:val="single" w:sz="6" w:space="0" w:color="000000"/>
              <w:right w:val="single" w:sz="6" w:space="0" w:color="000000"/>
            </w:tcBorders>
          </w:tcPr>
          <w:p w:rsidR="007646C6" w:rsidRPr="005D61E7" w:rsidRDefault="007646C6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7646C6" w:rsidRPr="005D61E7" w:rsidRDefault="007646C6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 или развернутом виде.</w:t>
            </w:r>
          </w:p>
          <w:p w:rsidR="007646C6" w:rsidRPr="005D61E7" w:rsidRDefault="007646C6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сказывать свою точку зрения, ее обосновать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646C6" w:rsidRPr="009C56D4" w:rsidRDefault="007646C6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646C6" w:rsidRPr="005D61E7" w:rsidRDefault="007646C6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7646C6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646C6" w:rsidRDefault="007646C6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41</w:t>
            </w:r>
          </w:p>
          <w:p w:rsidR="007646C6" w:rsidRPr="005D61E7" w:rsidRDefault="007646C6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646C6" w:rsidRPr="005D61E7" w:rsidRDefault="007646C6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задач с 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мощью уравнений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репление знаний)</w:t>
            </w:r>
          </w:p>
          <w:p w:rsidR="007646C6" w:rsidRPr="005D61E7" w:rsidRDefault="007646C6" w:rsidP="00202F78">
            <w:pPr>
              <w:rPr>
                <w:lang w:eastAsia="en-US"/>
              </w:rPr>
            </w:pPr>
          </w:p>
          <w:p w:rsidR="007646C6" w:rsidRPr="005D61E7" w:rsidRDefault="007646C6" w:rsidP="00202F78">
            <w:pPr>
              <w:pStyle w:val="ParagraphStyle"/>
              <w:rPr>
                <w:rFonts w:ascii="Times New Roman" w:hAnsi="Times New Roman" w:cs="Times New Roman"/>
                <w:i/>
                <w:sz w:val="20"/>
                <w:szCs w:val="20"/>
              </w:rPr>
            </w:pPr>
          </w:p>
          <w:p w:rsidR="007646C6" w:rsidRPr="005D61E7" w:rsidRDefault="007646C6" w:rsidP="00202F78">
            <w:pPr>
              <w:rPr>
                <w:lang w:eastAsia="en-US"/>
              </w:rPr>
            </w:pP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646C6" w:rsidRPr="005D61E7" w:rsidRDefault="007646C6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646C6" w:rsidRPr="005D61E7" w:rsidRDefault="007646C6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646C6" w:rsidRPr="005D61E7" w:rsidRDefault="007646C6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646C6" w:rsidRPr="005D61E7" w:rsidRDefault="007646C6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646C6" w:rsidRPr="009C56D4" w:rsidRDefault="007646C6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646C6" w:rsidRPr="005D61E7" w:rsidRDefault="007646C6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381FB9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42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задач с 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ощью уравнений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ают уравнения и задачи при помощи уравнений;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й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твуют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о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аданному</w:t>
            </w:r>
            <w:proofErr w:type="gramEnd"/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самостоятельно составл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му плану решения задачи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знавательный интерес к изучению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у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наруживают и формулируют учебную проблему совместно с учителем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поставляют и отбирают информацию, полученную из разных источ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в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принимать точку зрения другого</w:t>
            </w:r>
            <w:proofErr w:type="gramEnd"/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381FB9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3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задач с 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мощью уравнений 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наруживают </w:t>
            </w:r>
          </w:p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устраняют ошибки логи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кого и арифметического х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актера</w:t>
            </w:r>
          </w:p>
        </w:tc>
        <w:tc>
          <w:tcPr>
            <w:tcW w:w="396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у учебной деятельности; адекватно в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нимают оценку учителя и сверстников; понимают причины успеха в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</w:t>
            </w:r>
          </w:p>
        </w:tc>
        <w:tc>
          <w:tcPr>
            <w:tcW w:w="425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 или развернутом виде.</w:t>
            </w:r>
          </w:p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сказывать свою точку зрения, ее обосновать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381FB9" w:rsidRPr="009C56D4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381FB9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Default="00381FB9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4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задач с 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ощью уравнений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381FB9" w:rsidRPr="009C56D4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381FB9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Default="00381FB9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5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задач с 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ощью уравнений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381FB9" w:rsidRPr="009C56D4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381FB9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Default="00381FB9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6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задач с 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ощью уравнений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381FB9" w:rsidRPr="009C56D4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381FB9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Default="00381FB9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7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задач с 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ощью уравнений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381FB9" w:rsidRPr="009C56D4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 w:rsidR="00381FB9">
              <w:rPr>
                <w:rFonts w:ascii="Times New Roman" w:hAnsi="Times New Roman" w:cs="Times New Roman"/>
                <w:sz w:val="20"/>
                <w:szCs w:val="20"/>
              </w:rPr>
              <w:t>48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нтрольная работа по теме «Решение ур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ений и задач с по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щью уравнений»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нтроль и оценка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спользуют различные пр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ы проверки правильности выполняемых заданий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дают адекватную самооценку учебной деятельности; анализируют со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етствие результатов требованиям учебной задачи; понимают причины успеха/неуспеха в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критич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иться к своему мнению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 w:rsidR="00381FB9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ерпендикулярные прямые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аспознают на чертеже п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ндикулярные прямые, строят перпендикулярные прямые при помощи чертежного треуг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ика </w:t>
            </w:r>
            <w:proofErr w:type="gramEnd"/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транспортира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шение к урокам математики, широкий интерес к новому учебному материалу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новых учебных задач, д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ожелательное отношение к сверстникам;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дают адекватную оценку учебной де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, выборочном или развернутом виде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еют при необходимости отстаивать свою точку зрения, аргументируя ее,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одтверждая аргументы фактами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381FB9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51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ерпендикулярные прямые </w:t>
            </w:r>
          </w:p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аспознают на чертеже п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ндикулярные прямые, строят перпендикулярные прямые при помощи чертежного треуг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ника </w:t>
            </w:r>
            <w:proofErr w:type="gramEnd"/>
          </w:p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транспортира</w:t>
            </w:r>
          </w:p>
        </w:tc>
        <w:tc>
          <w:tcPr>
            <w:tcW w:w="396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знавательный интерес к изучению предмета, способам решения учебных задач; дают адекватную самооценку учебной деятельности; пони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т причины успеха в учебной деятельности</w:t>
            </w:r>
          </w:p>
        </w:tc>
        <w:tc>
          <w:tcPr>
            <w:tcW w:w="425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организовывать учебное взаимодействие       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9C56D4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381FB9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Default="00381FB9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2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381FB9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ерпендикулярные прямые </w:t>
            </w:r>
          </w:p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9C56D4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381FB9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3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севая и центральная симметрия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r w:rsidRPr="005D61E7">
              <w:t>Распознают на чертеже си</w:t>
            </w:r>
            <w:r w:rsidRPr="005D61E7">
              <w:t>м</w:t>
            </w:r>
            <w:r w:rsidRPr="005D61E7">
              <w:t>метричные фигуры, строят симметричные фигуры.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шение к урокам математики, широкий интерес к новому учебному материалу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новых учебных задач, д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ожелательное отношение к сверстникам; дают адекватную оценку учебной де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, выборочном или развернутом виде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при необходимости отстаивать свою точку зрения, аргументируя ее, подтверждая аргументы фактами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381FB9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4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r w:rsidRPr="005D61E7">
              <w:t xml:space="preserve">Осевая и центральная симметрия </w:t>
            </w:r>
            <w:r w:rsidRPr="005D61E7">
              <w:rPr>
                <w:i/>
                <w:iCs/>
              </w:rPr>
              <w:t>(закрепл</w:t>
            </w:r>
            <w:r w:rsidRPr="005D61E7">
              <w:rPr>
                <w:i/>
                <w:iCs/>
              </w:rPr>
              <w:t>е</w:t>
            </w:r>
            <w:r w:rsidRPr="005D61E7">
              <w:rPr>
                <w:i/>
                <w:iCs/>
              </w:rPr>
              <w:t>ние знаний)</w:t>
            </w:r>
          </w:p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(в </w:t>
            </w:r>
            <w:proofErr w:type="spellStart"/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азнотрасформир</w:t>
            </w:r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у</w:t>
            </w:r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емом</w:t>
            </w:r>
            <w:proofErr w:type="spellEnd"/>
            <w:r w:rsidRPr="005D61E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 пространстве)</w:t>
            </w:r>
          </w:p>
          <w:p w:rsidR="00D059EB" w:rsidRPr="005D61E7" w:rsidRDefault="00D059EB" w:rsidP="00202F78"/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r w:rsidRPr="005D61E7">
              <w:t>Распознают на чертеже си</w:t>
            </w:r>
            <w:r w:rsidRPr="005D61E7">
              <w:t>м</w:t>
            </w:r>
            <w:r w:rsidRPr="005D61E7">
              <w:t>метричные фигуры, строят симметричные фигуры.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знавательный интерес к изучению предмета, способам решения учебных задач; дают адекватную самооценку учебной деятельности; пони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т причины успеха в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организовывать учебное взаимодействие       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381FB9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5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Осевая и ц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ральная симметрия».</w:t>
            </w:r>
          </w:p>
          <w:p w:rsidR="00D059EB" w:rsidRPr="005D61E7" w:rsidRDefault="00D059EB" w:rsidP="00202F78">
            <w:r w:rsidRPr="005D61E7">
              <w:rPr>
                <w:i/>
                <w:iCs/>
              </w:rPr>
              <w:t xml:space="preserve"> (комплексное прим</w:t>
            </w:r>
            <w:r w:rsidRPr="005D61E7">
              <w:rPr>
                <w:i/>
                <w:iCs/>
              </w:rPr>
              <w:t>е</w:t>
            </w:r>
            <w:r w:rsidRPr="005D61E7">
              <w:rPr>
                <w:i/>
                <w:iCs/>
              </w:rPr>
              <w:t xml:space="preserve">нение </w:t>
            </w:r>
            <w:r w:rsidRPr="005D61E7">
              <w:rPr>
                <w:i/>
              </w:rPr>
              <w:t>знаний, умений, навыков</w:t>
            </w:r>
            <w:r w:rsidRPr="005D61E7">
              <w:t>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аспознают на чертеже с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ричные фигуры, строят симметричные фигуры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шение к урокам математики, широкий интерес к новому учебному материалу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новых учебных задач, д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ожелательное отношение к сверстникам; дают адекватную оценку учебной де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, выборочном или развернутом виде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при необходимости отстаивать свою точку зрения, аргументируя ее, подтверждая аргументы фактами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381FB9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6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араллельные прям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аспознают на чертеже пар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лельные прямые; строят пар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лельные прямые при помощи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треугольника и линейки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ношение к урокам математики, широкий интерес к новому учебному материалу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новых учебных задач, д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ожелательное отношение к сверстникам; дают адекватную оценку учебной де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ния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еют организовывать учебное взаимодействие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группе (распределяют роли, договариваются друг с другом)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</w:t>
            </w:r>
            <w:r w:rsidR="00381FB9">
              <w:rPr>
                <w:rFonts w:ascii="Times New Roman" w:hAnsi="Times New Roman" w:cs="Times New Roman"/>
                <w:sz w:val="20"/>
                <w:szCs w:val="20"/>
              </w:rPr>
              <w:t>57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араллельные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рямые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спознают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 чертеже параллельные п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ые; строят параллельные прямые при помощи треуг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ка и линейки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знавательный интерес к изучению предмета, способам решения учебных задач; дают адекватную самооценку учебной деятельности; пони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т причины успеха/неуспеха в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слушать других, принимать другую точку зрения, изменить свою точку зрени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 w:rsidR="00381FB9">
              <w:rPr>
                <w:rFonts w:ascii="Times New Roman" w:hAnsi="Times New Roman" w:cs="Times New Roman"/>
                <w:sz w:val="20"/>
                <w:szCs w:val="20"/>
              </w:rPr>
              <w:t>58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ординатная пл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кость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троят точки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 заданным координатам, определяют координаты точки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ложительное отношение к урокам ма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ики, широкий интерес к новому учеб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му материалу, способам решения новых учебных задач, </w:t>
            </w: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брожелательноеотно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е</w:t>
            </w:r>
            <w:proofErr w:type="spell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к сверстникам; дают адекватную оценку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в диалоге с учителем сов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шенствуют критерии оценки и пользуются ими в ходе оценки и самооценк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Познаватель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реобразовывают модели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 целью выявления общих законов, опред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щих предметную область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при необходимости отстаивать свою точку зрения, аргументируя е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 w:rsidR="00381FB9">
              <w:rPr>
                <w:rFonts w:ascii="Times New Roman" w:hAnsi="Times New Roman" w:cs="Times New Roman"/>
                <w:sz w:val="20"/>
                <w:szCs w:val="20"/>
              </w:rPr>
              <w:t>59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ординатная пл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сть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троят точки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 заданным координатам, определяют координаты точки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знавательный интерес к изучению предмета, способам решения учебных задач; дают адекватную самооценку учебной деятельности; пони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т причины успеха/неуспеха в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оставляют план выполнения задач, решают проблемы творческого и поис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го характера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зглянуть на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ацию с иной позиции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договориться с людьми, имеющими другой взгляд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 w:rsidR="00381FB9">
              <w:rPr>
                <w:rFonts w:ascii="Times New Roman" w:hAnsi="Times New Roman" w:cs="Times New Roman"/>
                <w:sz w:val="20"/>
                <w:szCs w:val="20"/>
              </w:rPr>
              <w:t>60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пражнений по теме «Координ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я плоскость»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мплексное примен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ние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наний, умений, навыков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троят точки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 заданным координатам, определяют координаты точки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знавательный интерес к изучению ма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ики, способам решения учебных задач; дают позитивную оценку и самооценку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в диалоге с учителем сов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шенствуют критерии оценки и пользуются ими в ходе оценки и самооценк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еют оформлять мысли в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устной и письменной речи с учетом ситуац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</w:t>
            </w:r>
            <w:r w:rsidR="00381FB9">
              <w:rPr>
                <w:rFonts w:ascii="Times New Roman" w:hAnsi="Times New Roman" w:cs="Times New Roman"/>
                <w:sz w:val="20"/>
                <w:szCs w:val="20"/>
              </w:rPr>
              <w:t>61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Графики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открытие новых</w:t>
            </w:r>
            <w:proofErr w:type="gramEnd"/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итают графики; объясняют ход решения задан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ложительное отношение к урокам ма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ики, широкий интерес к новому учеб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у материалу, способам решения новых учебных задач, доброжелательное отнош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е к сверстникам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ставляют план выполнения заданий совместно с учителем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Познаватель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предметной учебной задач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принимать точку зрения другого</w:t>
            </w:r>
            <w:proofErr w:type="gramEnd"/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381FB9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2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Графики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итают графики; объясняют ход решения задан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 достижения; проявляют познав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ый интерес к изучению предмета, 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бам решения учебных задач; дают а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атную самооценку учебной деятельности; понимают причины успеха/неуспеха в уч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, выборочном или развернутом виде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при необходимости отстаивать свою точку зрения, аргументируя е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381FB9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3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381FB9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вторение и систе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изация знаний по 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: «Перпендикул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е и параллельные прямые. Координатная плоскость. Графики»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наруживают </w:t>
            </w:r>
          </w:p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устраняют ошибки логи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кого и арифметического х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актера</w:t>
            </w:r>
          </w:p>
        </w:tc>
        <w:tc>
          <w:tcPr>
            <w:tcW w:w="396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у учебной деятельности; адекватно в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нимают</w:t>
            </w:r>
          </w:p>
          <w:p w:rsidR="00381FB9" w:rsidRPr="005D61E7" w:rsidRDefault="00381FB9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ценку учителя и сверстников; понимают причины успеха в учебной деятельности</w:t>
            </w:r>
          </w:p>
        </w:tc>
        <w:tc>
          <w:tcPr>
            <w:tcW w:w="425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 или развернутом виде.</w:t>
            </w:r>
          </w:p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сказывать свою точку зрения, ее обосновать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9C56D4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381FB9" w:rsidRPr="005D61E7" w:rsidTr="007D0480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Default="00381FB9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4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вторение и систе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изация знаний по 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: «Перпендикул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е и параллельные прямые. Координатная плоскость. Графики»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9C56D4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81FB9" w:rsidRPr="005D61E7" w:rsidRDefault="00381FB9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381FB9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5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нтрольная работа №11по теме «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пен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улярные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паралл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е прямые. Коор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атная плоскость. Г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фики»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нтроль и оценка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спользуют различные пр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ы проверки правильности выполняемых заданий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дают адекватную самооценку учебной деятельности; анализируют со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етствие результатов требованиям учебной задачи; понимают причины успеха/неуспеха в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критич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иться к своему мнению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214201" w:rsidRPr="005D61E7" w:rsidTr="00CE3BD1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00"/>
          </w:tcPr>
          <w:p w:rsidR="00214201" w:rsidRPr="005D61E7" w:rsidRDefault="00214201" w:rsidP="00202F78">
            <w:pPr>
              <w:pStyle w:val="ParagraphStyle"/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5315" w:type="dxa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00"/>
          </w:tcPr>
          <w:p w:rsidR="00214201" w:rsidRPr="005D61E7" w:rsidRDefault="00214201" w:rsidP="00202F78">
            <w:pPr>
              <w:pStyle w:val="ParagraphStyle"/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5D61E7">
              <w:rPr>
                <w:rFonts w:ascii="Times New Roman" w:hAnsi="Times New Roman" w:cs="Times New Roman"/>
                <w:b/>
                <w:bCs/>
              </w:rPr>
              <w:t xml:space="preserve">ПОВТОРЕНИЕ И СИСТЕМАТИЗАЦИЯ УЧЕБНОГО МАТЕРИАЛА КУРСА МАТЕМАТИКИ 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10 ч</w:t>
            </w:r>
          </w:p>
          <w:p w:rsidR="00214201" w:rsidRPr="00214201" w:rsidRDefault="00214201" w:rsidP="00214201">
            <w:pPr>
              <w:pStyle w:val="ParagraphStyle"/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5D61E7">
              <w:rPr>
                <w:rFonts w:ascii="Times New Roman" w:hAnsi="Times New Roman" w:cs="Times New Roman"/>
                <w:b/>
                <w:bCs/>
              </w:rPr>
              <w:t xml:space="preserve">6 КЛАССА </w:t>
            </w: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6</w:t>
            </w:r>
            <w:r w:rsidR="00C96C55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ложение и вычитание дробей с разными з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нателям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спользуют математическую терминологию при записи и выполнении арифметического действия (сложения и выч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)</w:t>
            </w:r>
          </w:p>
          <w:p w:rsidR="00D059EB" w:rsidRDefault="00D059EB" w:rsidP="00202F78">
            <w:pPr>
              <w:rPr>
                <w:lang w:eastAsia="en-US"/>
              </w:rPr>
            </w:pPr>
            <w:r>
              <w:rPr>
                <w:lang w:eastAsia="en-US"/>
              </w:rPr>
              <w:t>составляют план решения з</w:t>
            </w:r>
            <w:r>
              <w:rPr>
                <w:lang w:eastAsia="en-US"/>
              </w:rPr>
              <w:t>а</w:t>
            </w:r>
            <w:r>
              <w:rPr>
                <w:lang w:eastAsia="en-US"/>
              </w:rPr>
              <w:t xml:space="preserve">дачи; </w:t>
            </w:r>
          </w:p>
          <w:p w:rsidR="00D059EB" w:rsidRDefault="00D059EB" w:rsidP="00202F78">
            <w:pPr>
              <w:rPr>
                <w:lang w:eastAsia="en-US"/>
              </w:rPr>
            </w:pPr>
            <w:r>
              <w:rPr>
                <w:lang w:eastAsia="en-US"/>
              </w:rPr>
              <w:t xml:space="preserve">выделяют этапы решения </w:t>
            </w:r>
            <w:proofErr w:type="gramStart"/>
            <w:r>
              <w:rPr>
                <w:lang w:eastAsia="en-US"/>
              </w:rPr>
              <w:t>зад</w:t>
            </w:r>
            <w:r>
              <w:rPr>
                <w:lang w:eastAsia="en-US"/>
              </w:rPr>
              <w:t>а</w:t>
            </w:r>
            <w:r>
              <w:rPr>
                <w:lang w:eastAsia="en-US"/>
              </w:rPr>
              <w:t>чи</w:t>
            </w:r>
            <w:proofErr w:type="gramEnd"/>
            <w:r>
              <w:rPr>
                <w:lang w:eastAsia="en-US"/>
              </w:rPr>
              <w:t xml:space="preserve"> выделяют этапы решения задачи;</w:t>
            </w:r>
          </w:p>
          <w:p w:rsidR="00D059EB" w:rsidRPr="00563159" w:rsidRDefault="00D059EB" w:rsidP="00202F78">
            <w:pPr>
              <w:rPr>
                <w:lang w:eastAsia="en-US"/>
              </w:rPr>
            </w:pPr>
            <w:r>
              <w:rPr>
                <w:lang w:eastAsia="en-US"/>
              </w:rPr>
              <w:t>решают несложные сюжетные задачи разных типов на все арифметические действия;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знавательный интерес к изучению предмета, способам решения учебных задач; дают адекватную самооценку учебной деятельности; пони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т причины успеха/неуспеха в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-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поставляют и отбирают информацию, полученную из разных источ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в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полнять разл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е роли в группе, сотрудничают в совместном решении задачи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 w:rsidR="00C96C55">
              <w:rPr>
                <w:rFonts w:ascii="Times New Roman" w:hAnsi="Times New Roman" w:cs="Times New Roman"/>
                <w:sz w:val="20"/>
                <w:szCs w:val="20"/>
              </w:rPr>
              <w:t>67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ножение и деление обыкновенных дробей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шагово контролируют п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ильность и полноту выпол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 алгоритма арифметичес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о действия</w:t>
            </w:r>
          </w:p>
          <w:p w:rsidR="00D059EB" w:rsidRDefault="00D059EB" w:rsidP="00202F78">
            <w:pPr>
              <w:rPr>
                <w:lang w:eastAsia="en-US"/>
              </w:rPr>
            </w:pPr>
            <w:r>
              <w:rPr>
                <w:lang w:eastAsia="en-US"/>
              </w:rPr>
              <w:t>составляют план решения з</w:t>
            </w:r>
            <w:r>
              <w:rPr>
                <w:lang w:eastAsia="en-US"/>
              </w:rPr>
              <w:t>а</w:t>
            </w:r>
            <w:r>
              <w:rPr>
                <w:lang w:eastAsia="en-US"/>
              </w:rPr>
              <w:t xml:space="preserve">дачи; </w:t>
            </w:r>
          </w:p>
          <w:p w:rsidR="00D059EB" w:rsidRDefault="00D059EB" w:rsidP="00202F78">
            <w:pPr>
              <w:rPr>
                <w:lang w:eastAsia="en-US"/>
              </w:rPr>
            </w:pPr>
            <w:r>
              <w:rPr>
                <w:lang w:eastAsia="en-US"/>
              </w:rPr>
              <w:t xml:space="preserve">выделяют этапы решения </w:t>
            </w:r>
            <w:proofErr w:type="gramStart"/>
            <w:r>
              <w:rPr>
                <w:lang w:eastAsia="en-US"/>
              </w:rPr>
              <w:t>зад</w:t>
            </w:r>
            <w:r>
              <w:rPr>
                <w:lang w:eastAsia="en-US"/>
              </w:rPr>
              <w:t>а</w:t>
            </w:r>
            <w:r>
              <w:rPr>
                <w:lang w:eastAsia="en-US"/>
              </w:rPr>
              <w:t>чи</w:t>
            </w:r>
            <w:proofErr w:type="gramEnd"/>
            <w:r>
              <w:rPr>
                <w:lang w:eastAsia="en-US"/>
              </w:rPr>
              <w:t xml:space="preserve"> выделяют этапы решения задачи;</w:t>
            </w:r>
          </w:p>
          <w:p w:rsidR="00D059EB" w:rsidRPr="00563159" w:rsidRDefault="00D059EB" w:rsidP="00202F78">
            <w:pPr>
              <w:rPr>
                <w:lang w:eastAsia="en-US"/>
              </w:rPr>
            </w:pPr>
            <w:r>
              <w:rPr>
                <w:lang w:eastAsia="en-US"/>
              </w:rPr>
              <w:t xml:space="preserve">решают несложные </w:t>
            </w:r>
            <w:proofErr w:type="gramStart"/>
            <w:r>
              <w:rPr>
                <w:lang w:eastAsia="en-US"/>
              </w:rPr>
              <w:t>сюжет-</w:t>
            </w:r>
            <w:proofErr w:type="spellStart"/>
            <w:r>
              <w:rPr>
                <w:lang w:eastAsia="en-US"/>
              </w:rPr>
              <w:t>ные</w:t>
            </w:r>
            <w:proofErr w:type="spellEnd"/>
            <w:proofErr w:type="gramEnd"/>
            <w:r>
              <w:rPr>
                <w:lang w:eastAsia="en-US"/>
              </w:rPr>
              <w:t xml:space="preserve"> задачи разных типов на все арифметические </w:t>
            </w:r>
            <w:proofErr w:type="spellStart"/>
            <w:r>
              <w:rPr>
                <w:lang w:eastAsia="en-US"/>
              </w:rPr>
              <w:t>дей-ствия</w:t>
            </w:r>
            <w:proofErr w:type="spellEnd"/>
            <w:r>
              <w:rPr>
                <w:lang w:eastAsia="en-US"/>
              </w:rPr>
              <w:t>;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знавательный интерес к изучению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едмета, способам решения учебных задач; дают адекватную самооценку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; понимают причины усп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ха/неуспеха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в диалоге с учителем сов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шенствуют критерии оценки и пользуются ими в ходе оценки и самооценк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Познаватель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преобразовывают модели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 целью выявления общих законов, опред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ющих предметную область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при необходимости отстаивать свою точку зрения, аргументируя е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 w:rsidR="00C96C55">
              <w:rPr>
                <w:rFonts w:ascii="Times New Roman" w:hAnsi="Times New Roman" w:cs="Times New Roman"/>
                <w:sz w:val="20"/>
                <w:szCs w:val="20"/>
              </w:rPr>
              <w:t>68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тношения и проп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ции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, что показывает отношение двух чисел, нах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дят, какую часть </w:t>
            </w: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исло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а</w:t>
            </w:r>
            <w:proofErr w:type="spell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тавляет от числа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b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, неизве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й член пропорции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знавательный интерес к изучению</w:t>
            </w:r>
          </w:p>
          <w:p w:rsidR="00D059EB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едмета, способам решения учебных задач; дают адекватную самооценку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; понимают причины успеха в учебной деятельности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записывают выводы в виде правил «если …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,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то …»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еют организовывать учебное взаимодействие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групп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</w:t>
            </w:r>
            <w:r w:rsidR="00C96C55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ложение и вычитание положительных и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ицательных чисел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кладывают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 вычитают положительные и отрицательные числа; пошаг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о контролируют правильность и полноту выполнения задания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свои отдельные ближайшие цели саморазвития; проявляют познавательный интерес к </w:t>
            </w: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зучениюпред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а</w:t>
            </w:r>
            <w:proofErr w:type="spell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, способам решения учебных задач; дают адекватную самооценку учебной деятель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D059EB" w:rsidRPr="005D61E7" w:rsidRDefault="00D059EB" w:rsidP="00202F78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критич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иться к своему мнению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C96C55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 w:rsidR="00D059EB">
              <w:rPr>
                <w:rFonts w:ascii="Times New Roman" w:hAnsi="Times New Roman" w:cs="Times New Roman"/>
                <w:sz w:val="20"/>
                <w:szCs w:val="20"/>
              </w:rPr>
              <w:t>7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Умножение и деление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оложительных и 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ицательных чисел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lastRenderedPageBreak/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ножают и делят числа с р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ными знаками и отрицательные числа; используют матема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скую терминологию при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иси и выполнении арифме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ского действия</w:t>
            </w:r>
          </w:p>
          <w:p w:rsidR="00D059EB" w:rsidRPr="00563159" w:rsidRDefault="00D059EB" w:rsidP="00202F78">
            <w:pPr>
              <w:rPr>
                <w:lang w:eastAsia="en-US"/>
              </w:rPr>
            </w:pPr>
            <w:r w:rsidRPr="00563159">
              <w:rPr>
                <w:lang w:eastAsia="en-US"/>
              </w:rPr>
              <w:t>решают несложные сюжетные задачи разных типов на все арифметические действия;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Объясняют самому себе свои отдельные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ближайшие цели саморазвития; проявляют познавательный интерес к </w:t>
            </w: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зучениюпред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а</w:t>
            </w:r>
            <w:proofErr w:type="spell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, способам решения учебных задач; дают адекватную самооценку учебной деятель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ти; понимают причины успеха/неуспеха в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пределяют цель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тельности с помощью учителя и самостояте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о, осуществляют поиск средства ее дости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ия.</w:t>
            </w:r>
          </w:p>
          <w:p w:rsidR="00D059EB" w:rsidRPr="005D61E7" w:rsidRDefault="00D059EB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ом или развернутом виде.</w:t>
            </w:r>
          </w:p>
          <w:p w:rsidR="00D059EB" w:rsidRPr="005D61E7" w:rsidRDefault="00D059EB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сказывать свою точку зрения, ее обосновать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C96C55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71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Решение уравнений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закрепление знаний)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ешают уравнения, объясняют ход решения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за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ачи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свои отдельные ближайшие цели саморазвития; проявляют познавательный интерес к </w:t>
            </w:r>
            <w:proofErr w:type="spell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зучениюпредм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а</w:t>
            </w:r>
            <w:proofErr w:type="spell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, способам решения учебных задач; дают адекватную самооценку учебной деятель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сти; понимают причины успеха/неуспеха 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Регуля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работают по составленному плану, используют наряду с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сновным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и д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олнительные средства.</w:t>
            </w:r>
          </w:p>
          <w:p w:rsidR="00D059EB" w:rsidRPr="005D61E7" w:rsidRDefault="00D059EB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опоставляют и отбирают информацию, полученную из разных источ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в.</w:t>
            </w:r>
          </w:p>
          <w:p w:rsidR="00D059EB" w:rsidRPr="005D61E7" w:rsidRDefault="00D059EB" w:rsidP="00202F78">
            <w:pPr>
              <w:pStyle w:val="ParagraphStyle"/>
              <w:spacing w:line="225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Коммуникативные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выполнять разл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ые роли в группе, сотрудничают в совместном решении задачи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2217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 w:rsidR="00C96C55">
              <w:rPr>
                <w:rFonts w:ascii="Times New Roman" w:hAnsi="Times New Roman" w:cs="Times New Roman"/>
                <w:sz w:val="20"/>
                <w:szCs w:val="20"/>
              </w:rPr>
              <w:t>72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онтрольная  работа на промежуточной аттестации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контроль и оценка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спользуют различные пр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ы проверки правильности выполняемых заданий</w:t>
            </w:r>
          </w:p>
          <w:p w:rsidR="00D059EB" w:rsidRDefault="00D059EB" w:rsidP="00202F78">
            <w:pPr>
              <w:rPr>
                <w:lang w:eastAsia="en-US"/>
              </w:rPr>
            </w:pPr>
          </w:p>
          <w:p w:rsidR="00D059EB" w:rsidRPr="00563159" w:rsidRDefault="00D059EB" w:rsidP="00202F78">
            <w:pPr>
              <w:rPr>
                <w:lang w:eastAsia="en-US"/>
              </w:rPr>
            </w:pPr>
            <w:r w:rsidRPr="00563159">
              <w:rPr>
                <w:lang w:eastAsia="en-US"/>
              </w:rPr>
              <w:t>решают несложные сюжетные задачи разных типов на все арифметические действия;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Объясняют самому себе </w:t>
            </w:r>
            <w:proofErr w:type="gramStart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вои</w:t>
            </w:r>
            <w:proofErr w:type="gramEnd"/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наиболее 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етные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достижения; дают адекватную самооценку учебной деятельности; анализируют со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етствие результатов требованиям учебной задачи; понимают причины успеха/неуспеха в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критич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иться к своему мнению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"/>
        </w:trPr>
        <w:tc>
          <w:tcPr>
            <w:tcW w:w="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 w:rsidR="00C96C55">
              <w:rPr>
                <w:rFonts w:ascii="Times New Roman" w:hAnsi="Times New Roman" w:cs="Times New Roman"/>
                <w:sz w:val="20"/>
                <w:szCs w:val="20"/>
              </w:rPr>
              <w:t>73</w:t>
            </w:r>
          </w:p>
        </w:tc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Анализ контрольной работы 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(рефлексия и оценка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Cs/>
                <w:sz w:val="20"/>
                <w:szCs w:val="20"/>
              </w:rPr>
              <w:t>1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ыполняют задания за курс 6 класса</w:t>
            </w:r>
          </w:p>
          <w:p w:rsidR="00D059EB" w:rsidRDefault="00D059EB" w:rsidP="00202F78">
            <w:pPr>
              <w:rPr>
                <w:lang w:eastAsia="en-US"/>
              </w:rPr>
            </w:pPr>
            <w:r>
              <w:rPr>
                <w:lang w:eastAsia="en-US"/>
              </w:rPr>
              <w:t xml:space="preserve">строят модель условия </w:t>
            </w:r>
            <w:proofErr w:type="gramStart"/>
            <w:r>
              <w:rPr>
                <w:lang w:eastAsia="en-US"/>
              </w:rPr>
              <w:t>за-дачи</w:t>
            </w:r>
            <w:proofErr w:type="gramEnd"/>
            <w:r>
              <w:rPr>
                <w:lang w:eastAsia="en-US"/>
              </w:rPr>
              <w:t xml:space="preserve"> (в виде таблицы, </w:t>
            </w:r>
            <w:proofErr w:type="spellStart"/>
            <w:r>
              <w:rPr>
                <w:lang w:eastAsia="en-US"/>
              </w:rPr>
              <w:t>схе</w:t>
            </w:r>
            <w:proofErr w:type="spellEnd"/>
            <w:r>
              <w:rPr>
                <w:lang w:eastAsia="en-US"/>
              </w:rPr>
              <w:t>-мы, р</w:t>
            </w:r>
            <w:r>
              <w:rPr>
                <w:lang w:eastAsia="en-US"/>
              </w:rPr>
              <w:t>и</w:t>
            </w:r>
            <w:r>
              <w:rPr>
                <w:lang w:eastAsia="en-US"/>
              </w:rPr>
              <w:t>сунка), в которой даны знач</w:t>
            </w:r>
            <w:r>
              <w:rPr>
                <w:lang w:eastAsia="en-US"/>
              </w:rPr>
              <w:t>е</w:t>
            </w:r>
            <w:r>
              <w:rPr>
                <w:lang w:eastAsia="en-US"/>
              </w:rPr>
              <w:t>ния двух из трёх взаимосв</w:t>
            </w:r>
            <w:r>
              <w:rPr>
                <w:lang w:eastAsia="en-US"/>
              </w:rPr>
              <w:t>я</w:t>
            </w:r>
            <w:r>
              <w:rPr>
                <w:lang w:eastAsia="en-US"/>
              </w:rPr>
              <w:t>занных величин, с целью пои</w:t>
            </w:r>
            <w:r>
              <w:rPr>
                <w:lang w:eastAsia="en-US"/>
              </w:rPr>
              <w:t>с</w:t>
            </w:r>
            <w:r>
              <w:rPr>
                <w:lang w:eastAsia="en-US"/>
              </w:rPr>
              <w:t>ка решения задачи;</w:t>
            </w:r>
          </w:p>
          <w:p w:rsidR="00D059EB" w:rsidRPr="00563159" w:rsidRDefault="00D059EB" w:rsidP="00202F78">
            <w:pPr>
              <w:rPr>
                <w:lang w:eastAsia="en-US"/>
              </w:rPr>
            </w:pPr>
            <w:r>
              <w:rPr>
                <w:lang w:eastAsia="en-US"/>
              </w:rPr>
              <w:t xml:space="preserve">решают несложные </w:t>
            </w:r>
            <w:proofErr w:type="gramStart"/>
            <w:r>
              <w:rPr>
                <w:lang w:eastAsia="en-US"/>
              </w:rPr>
              <w:t>сюжет-</w:t>
            </w:r>
            <w:proofErr w:type="spellStart"/>
            <w:r>
              <w:rPr>
                <w:lang w:eastAsia="en-US"/>
              </w:rPr>
              <w:t>ные</w:t>
            </w:r>
            <w:proofErr w:type="spellEnd"/>
            <w:proofErr w:type="gramEnd"/>
            <w:r>
              <w:rPr>
                <w:lang w:eastAsia="en-US"/>
              </w:rPr>
              <w:t xml:space="preserve"> задачи разных типов на все арифметические </w:t>
            </w:r>
            <w:proofErr w:type="spellStart"/>
            <w:r>
              <w:rPr>
                <w:lang w:eastAsia="en-US"/>
              </w:rPr>
              <w:t>дей-ствия</w:t>
            </w:r>
            <w:proofErr w:type="spellEnd"/>
            <w:r>
              <w:rPr>
                <w:lang w:eastAsia="en-US"/>
              </w:rPr>
              <w:t>;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знавательный интерес к изучению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у учебной деятельности</w:t>
            </w:r>
          </w:p>
        </w:tc>
        <w:tc>
          <w:tcPr>
            <w:tcW w:w="42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предпол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гают, какая информация нужна для решения учебной задач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меют критично от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иться к своему мнению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059"/>
        </w:trPr>
        <w:tc>
          <w:tcPr>
            <w:tcW w:w="562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74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75</w:t>
            </w:r>
          </w:p>
        </w:tc>
        <w:tc>
          <w:tcPr>
            <w:tcW w:w="2125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рок обобщения, 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тематизации, корр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ции знаний за курс математики 6 класса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>(обобщение и сист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матизация знаний)</w:t>
            </w:r>
          </w:p>
        </w:tc>
        <w:tc>
          <w:tcPr>
            <w:tcW w:w="574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5D61E7" w:rsidRDefault="00C96C55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lastRenderedPageBreak/>
              <w:t>2</w:t>
            </w:r>
          </w:p>
        </w:tc>
        <w:tc>
          <w:tcPr>
            <w:tcW w:w="2835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Выполняют задания за курс 6 класса</w:t>
            </w:r>
          </w:p>
          <w:p w:rsidR="00D059EB" w:rsidRDefault="00D059EB" w:rsidP="00202F78">
            <w:pPr>
              <w:rPr>
                <w:lang w:eastAsia="en-US"/>
              </w:rPr>
            </w:pPr>
            <w:r w:rsidRPr="00563159">
              <w:rPr>
                <w:lang w:eastAsia="en-US"/>
              </w:rPr>
              <w:t>строят модель условия задачи (в виде таблицы, схемы, р</w:t>
            </w:r>
            <w:r w:rsidRPr="00563159">
              <w:rPr>
                <w:lang w:eastAsia="en-US"/>
              </w:rPr>
              <w:t>и</w:t>
            </w:r>
            <w:r w:rsidRPr="00563159">
              <w:rPr>
                <w:lang w:eastAsia="en-US"/>
              </w:rPr>
              <w:lastRenderedPageBreak/>
              <w:t>сунка), в которой даны знач</w:t>
            </w:r>
            <w:r w:rsidRPr="00563159">
              <w:rPr>
                <w:lang w:eastAsia="en-US"/>
              </w:rPr>
              <w:t>е</w:t>
            </w:r>
            <w:r w:rsidRPr="00563159">
              <w:rPr>
                <w:lang w:eastAsia="en-US"/>
              </w:rPr>
              <w:t>ния двух из трёх взаимосв</w:t>
            </w:r>
            <w:r w:rsidRPr="00563159">
              <w:rPr>
                <w:lang w:eastAsia="en-US"/>
              </w:rPr>
              <w:t>я</w:t>
            </w:r>
            <w:r w:rsidRPr="00563159">
              <w:rPr>
                <w:lang w:eastAsia="en-US"/>
              </w:rPr>
              <w:t>занных величин, с целью пои</w:t>
            </w:r>
            <w:r w:rsidRPr="00563159">
              <w:rPr>
                <w:lang w:eastAsia="en-US"/>
              </w:rPr>
              <w:t>с</w:t>
            </w:r>
            <w:r w:rsidRPr="00563159">
              <w:rPr>
                <w:lang w:eastAsia="en-US"/>
              </w:rPr>
              <w:t>ка решения задачи;</w:t>
            </w:r>
          </w:p>
          <w:p w:rsidR="00D059EB" w:rsidRPr="00563159" w:rsidRDefault="00D059EB" w:rsidP="00202F78">
            <w:pPr>
              <w:rPr>
                <w:lang w:eastAsia="en-US"/>
              </w:rPr>
            </w:pPr>
            <w:r w:rsidRPr="00563159">
              <w:rPr>
                <w:lang w:eastAsia="en-US"/>
              </w:rPr>
              <w:t>решают несложные сюжетные задачи разных типов на все арифметические действия;</w:t>
            </w:r>
          </w:p>
        </w:tc>
        <w:tc>
          <w:tcPr>
            <w:tcW w:w="396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роявляют познавательный интерес к из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ку учебной деятельности; адекватно во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ринимают оценку учителя и сверстников; понимают причины успеха в учебной д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тельности</w:t>
            </w:r>
          </w:p>
        </w:tc>
        <w:tc>
          <w:tcPr>
            <w:tcW w:w="425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lastRenderedPageBreak/>
              <w:t>Регуля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понимают причины своего н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спеха и находят способы выхода из этой сит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ции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Познавательные</w:t>
            </w:r>
            <w:proofErr w:type="gramEnd"/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– 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передают содержание в сж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том или развернутом виде.</w:t>
            </w:r>
          </w:p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D61E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Коммуникативные –</w:t>
            </w:r>
            <w:r w:rsidRPr="005D61E7">
              <w:rPr>
                <w:rFonts w:ascii="Times New Roman" w:hAnsi="Times New Roman" w:cs="Times New Roman"/>
                <w:sz w:val="20"/>
                <w:szCs w:val="20"/>
              </w:rPr>
              <w:t xml:space="preserve"> умеют слушать других, принимать другую точку зрения, изменить свою точку зрения</w:t>
            </w:r>
          </w:p>
        </w:tc>
        <w:tc>
          <w:tcPr>
            <w:tcW w:w="850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9C56D4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D059EB" w:rsidRPr="005D61E7" w:rsidTr="00EE2E4E">
        <w:trPr>
          <w:trHeight w:val="1585"/>
        </w:trPr>
        <w:tc>
          <w:tcPr>
            <w:tcW w:w="562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ind w:right="-135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25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74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2835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6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25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59EB" w:rsidRPr="005D61E7" w:rsidRDefault="00D059EB" w:rsidP="00202F78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</w:p>
        </w:tc>
        <w:tc>
          <w:tcPr>
            <w:tcW w:w="850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00"/>
          </w:tcPr>
          <w:p w:rsidR="00D059EB" w:rsidRPr="005D61E7" w:rsidRDefault="00D059EB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9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00"/>
          </w:tcPr>
          <w:p w:rsidR="00D059EB" w:rsidRPr="005D61E7" w:rsidRDefault="00D059EB" w:rsidP="00202F78">
            <w:pPr>
              <w:pStyle w:val="ParagraphStyle"/>
              <w:spacing w:line="264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</w:tbl>
    <w:p w:rsidR="00EE2E4E" w:rsidRDefault="00EE2E4E" w:rsidP="00EE2E4E">
      <w:pPr>
        <w:pStyle w:val="ParagraphStyle"/>
        <w:tabs>
          <w:tab w:val="left" w:pos="720"/>
        </w:tabs>
        <w:spacing w:line="264" w:lineRule="auto"/>
        <w:rPr>
          <w:rFonts w:ascii="Times New Roman" w:hAnsi="Times New Roman" w:cs="Times New Roman"/>
          <w:i/>
          <w:iCs/>
          <w:sz w:val="20"/>
          <w:szCs w:val="20"/>
        </w:rPr>
      </w:pPr>
      <w:r>
        <w:rPr>
          <w:rFonts w:ascii="Times New Roman" w:hAnsi="Times New Roman" w:cs="Times New Roman"/>
          <w:i/>
          <w:iCs/>
          <w:sz w:val="20"/>
          <w:szCs w:val="20"/>
        </w:rPr>
        <w:lastRenderedPageBreak/>
        <w:tab/>
      </w:r>
    </w:p>
    <w:p w:rsidR="00EE2E4E" w:rsidRPr="001E48CE" w:rsidRDefault="00EE2E4E" w:rsidP="00EE2E4E">
      <w:pPr>
        <w:jc w:val="center"/>
      </w:pPr>
    </w:p>
    <w:sectPr w:rsidR="00EE2E4E" w:rsidRPr="001E48CE" w:rsidSect="00202F78">
      <w:pgSz w:w="16834" w:h="11909" w:orient="landscape"/>
      <w:pgMar w:top="709" w:right="851" w:bottom="284" w:left="720" w:header="720" w:footer="720" w:gutter="0"/>
      <w:pgBorders w:display="firstPage"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60"/>
      <w:noEndnote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56C2" w:rsidRDefault="000556C2" w:rsidP="00FF6182">
      <w:r>
        <w:separator/>
      </w:r>
    </w:p>
  </w:endnote>
  <w:endnote w:type="continuationSeparator" w:id="0">
    <w:p w:rsidR="000556C2" w:rsidRDefault="000556C2" w:rsidP="00FF61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56C2" w:rsidRDefault="000556C2" w:rsidP="00FF6182">
      <w:r>
        <w:separator/>
      </w:r>
    </w:p>
  </w:footnote>
  <w:footnote w:type="continuationSeparator" w:id="0">
    <w:p w:rsidR="000556C2" w:rsidRDefault="000556C2" w:rsidP="00FF6182">
      <w:r>
        <w:continuationSeparator/>
      </w:r>
    </w:p>
  </w:footnote>
  <w:footnote w:id="1">
    <w:p w:rsidR="005C461F" w:rsidRDefault="005C461F" w:rsidP="001E48CE">
      <w:pPr>
        <w:pStyle w:val="afb"/>
      </w:pPr>
    </w:p>
  </w:footnote>
  <w:footnote w:id="2">
    <w:p w:rsidR="005C461F" w:rsidRDefault="005C461F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  <w:p w:rsidR="00047CA0" w:rsidRDefault="00047CA0" w:rsidP="001E48CE">
      <w:pPr>
        <w:pStyle w:val="afb"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677310"/>
    <w:multiLevelType w:val="hybridMultilevel"/>
    <w:tmpl w:val="F266B31C"/>
    <w:lvl w:ilvl="0" w:tplc="0419000F">
      <w:start w:val="1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BEB31D0"/>
    <w:multiLevelType w:val="hybridMultilevel"/>
    <w:tmpl w:val="F266B31C"/>
    <w:lvl w:ilvl="0" w:tplc="0419000F">
      <w:start w:val="1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6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9C819DF"/>
    <w:multiLevelType w:val="hybridMultilevel"/>
    <w:tmpl w:val="F266B31C"/>
    <w:lvl w:ilvl="0" w:tplc="0419000F">
      <w:start w:val="1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8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2540CE4"/>
    <w:multiLevelType w:val="hybridMultilevel"/>
    <w:tmpl w:val="F266B31C"/>
    <w:lvl w:ilvl="0" w:tplc="0419000F">
      <w:start w:val="1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>
    <w:nsid w:val="325D4EE6"/>
    <w:multiLevelType w:val="hybridMultilevel"/>
    <w:tmpl w:val="49722C9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8151B1A"/>
    <w:multiLevelType w:val="hybridMultilevel"/>
    <w:tmpl w:val="F266B31C"/>
    <w:lvl w:ilvl="0" w:tplc="0419000F">
      <w:start w:val="1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8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9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36053AC"/>
    <w:multiLevelType w:val="hybridMultilevel"/>
    <w:tmpl w:val="6E6CB3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4CA10E5"/>
    <w:multiLevelType w:val="hybridMultilevel"/>
    <w:tmpl w:val="F266B31C"/>
    <w:lvl w:ilvl="0" w:tplc="0419000F">
      <w:start w:val="1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4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num w:numId="1">
    <w:abstractNumId w:val="15"/>
    <w:lvlOverride w:ilvl="0">
      <w:startOverride w:val="1"/>
    </w:lvlOverride>
  </w:num>
  <w:num w:numId="2">
    <w:abstractNumId w:val="28"/>
  </w:num>
  <w:num w:numId="3">
    <w:abstractNumId w:val="18"/>
  </w:num>
  <w:num w:numId="4">
    <w:abstractNumId w:val="25"/>
  </w:num>
  <w:num w:numId="5">
    <w:abstractNumId w:val="12"/>
  </w:num>
  <w:num w:numId="6">
    <w:abstractNumId w:val="6"/>
  </w:num>
  <w:num w:numId="7">
    <w:abstractNumId w:val="19"/>
  </w:num>
  <w:num w:numId="8">
    <w:abstractNumId w:val="5"/>
  </w:num>
  <w:num w:numId="9">
    <w:abstractNumId w:val="21"/>
  </w:num>
  <w:num w:numId="10">
    <w:abstractNumId w:val="29"/>
  </w:num>
  <w:num w:numId="11">
    <w:abstractNumId w:val="13"/>
  </w:num>
  <w:num w:numId="12">
    <w:abstractNumId w:val="8"/>
  </w:num>
  <w:num w:numId="13">
    <w:abstractNumId w:val="4"/>
  </w:num>
  <w:num w:numId="14">
    <w:abstractNumId w:val="2"/>
  </w:num>
  <w:num w:numId="15">
    <w:abstractNumId w:val="26"/>
  </w:num>
  <w:num w:numId="16">
    <w:abstractNumId w:val="30"/>
  </w:num>
  <w:num w:numId="17">
    <w:abstractNumId w:val="1"/>
  </w:num>
  <w:num w:numId="18">
    <w:abstractNumId w:val="24"/>
  </w:num>
  <w:num w:numId="19">
    <w:abstractNumId w:val="16"/>
  </w:num>
  <w:num w:numId="20">
    <w:abstractNumId w:val="27"/>
  </w:num>
  <w:num w:numId="21">
    <w:abstractNumId w:val="14"/>
  </w:num>
  <w:num w:numId="22">
    <w:abstractNumId w:val="20"/>
  </w:num>
  <w:num w:numId="23">
    <w:abstractNumId w:val="9"/>
  </w:num>
  <w:num w:numId="24">
    <w:abstractNumId w:val="31"/>
  </w:num>
  <w:num w:numId="25">
    <w:abstractNumId w:val="17"/>
  </w:num>
  <w:num w:numId="26">
    <w:abstractNumId w:val="22"/>
  </w:num>
  <w:num w:numId="2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1"/>
  </w:num>
  <w:num w:numId="29">
    <w:abstractNumId w:val="3"/>
  </w:num>
  <w:num w:numId="30">
    <w:abstractNumId w:val="7"/>
  </w:num>
  <w:num w:numId="31">
    <w:abstractNumId w:val="0"/>
  </w:num>
  <w:num w:numId="32">
    <w:abstractNumId w:val="23"/>
  </w:num>
  <w:num w:numId="33">
    <w:abstractNumId w:val="10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15942"/>
    <w:rsid w:val="00000E5F"/>
    <w:rsid w:val="00003240"/>
    <w:rsid w:val="000034A2"/>
    <w:rsid w:val="00017417"/>
    <w:rsid w:val="000253A2"/>
    <w:rsid w:val="00040425"/>
    <w:rsid w:val="00047CA0"/>
    <w:rsid w:val="000527DE"/>
    <w:rsid w:val="000556C2"/>
    <w:rsid w:val="000570D0"/>
    <w:rsid w:val="00066C67"/>
    <w:rsid w:val="0007156B"/>
    <w:rsid w:val="0007619D"/>
    <w:rsid w:val="000816B1"/>
    <w:rsid w:val="000836FA"/>
    <w:rsid w:val="00085F4F"/>
    <w:rsid w:val="00087DFE"/>
    <w:rsid w:val="00092F4C"/>
    <w:rsid w:val="00093D9C"/>
    <w:rsid w:val="00097709"/>
    <w:rsid w:val="000978E0"/>
    <w:rsid w:val="000A3E58"/>
    <w:rsid w:val="000A646D"/>
    <w:rsid w:val="000A6C8D"/>
    <w:rsid w:val="000A7998"/>
    <w:rsid w:val="000B2B6B"/>
    <w:rsid w:val="000B2B9A"/>
    <w:rsid w:val="000B3B95"/>
    <w:rsid w:val="000B4AF9"/>
    <w:rsid w:val="000C6710"/>
    <w:rsid w:val="000C6A5C"/>
    <w:rsid w:val="000C6F3E"/>
    <w:rsid w:val="000D0E3B"/>
    <w:rsid w:val="000D2D96"/>
    <w:rsid w:val="000D4896"/>
    <w:rsid w:val="000D6D8E"/>
    <w:rsid w:val="000D7D6C"/>
    <w:rsid w:val="000E0A1F"/>
    <w:rsid w:val="000E0D0B"/>
    <w:rsid w:val="000E1BC4"/>
    <w:rsid w:val="000E3C32"/>
    <w:rsid w:val="000E6B89"/>
    <w:rsid w:val="000F111E"/>
    <w:rsid w:val="000F3675"/>
    <w:rsid w:val="000F3D65"/>
    <w:rsid w:val="000F3E1A"/>
    <w:rsid w:val="000F5055"/>
    <w:rsid w:val="000F5E04"/>
    <w:rsid w:val="00100196"/>
    <w:rsid w:val="00101B96"/>
    <w:rsid w:val="00123A18"/>
    <w:rsid w:val="001272D5"/>
    <w:rsid w:val="00135DB0"/>
    <w:rsid w:val="00137A32"/>
    <w:rsid w:val="00141745"/>
    <w:rsid w:val="001424B5"/>
    <w:rsid w:val="00146145"/>
    <w:rsid w:val="00152359"/>
    <w:rsid w:val="00152FB1"/>
    <w:rsid w:val="00156368"/>
    <w:rsid w:val="001665D5"/>
    <w:rsid w:val="001718E0"/>
    <w:rsid w:val="00173B1A"/>
    <w:rsid w:val="00177AE5"/>
    <w:rsid w:val="00182163"/>
    <w:rsid w:val="00193C02"/>
    <w:rsid w:val="00194C37"/>
    <w:rsid w:val="001A1137"/>
    <w:rsid w:val="001A3666"/>
    <w:rsid w:val="001A7A4C"/>
    <w:rsid w:val="001B514A"/>
    <w:rsid w:val="001B58D3"/>
    <w:rsid w:val="001C2FF9"/>
    <w:rsid w:val="001C3EED"/>
    <w:rsid w:val="001C6B27"/>
    <w:rsid w:val="001D02D8"/>
    <w:rsid w:val="001D5FD8"/>
    <w:rsid w:val="001E205F"/>
    <w:rsid w:val="001E48CE"/>
    <w:rsid w:val="001E5C14"/>
    <w:rsid w:val="001E6073"/>
    <w:rsid w:val="001F21A0"/>
    <w:rsid w:val="001F380F"/>
    <w:rsid w:val="001F5F78"/>
    <w:rsid w:val="001F6DB8"/>
    <w:rsid w:val="0020263E"/>
    <w:rsid w:val="00202F78"/>
    <w:rsid w:val="00203126"/>
    <w:rsid w:val="00212CF1"/>
    <w:rsid w:val="00214201"/>
    <w:rsid w:val="00221377"/>
    <w:rsid w:val="0023417E"/>
    <w:rsid w:val="002366E6"/>
    <w:rsid w:val="00240C25"/>
    <w:rsid w:val="00243226"/>
    <w:rsid w:val="0024384D"/>
    <w:rsid w:val="00250E7C"/>
    <w:rsid w:val="00252433"/>
    <w:rsid w:val="002525EE"/>
    <w:rsid w:val="00253ACB"/>
    <w:rsid w:val="00253BEC"/>
    <w:rsid w:val="00255763"/>
    <w:rsid w:val="002568DA"/>
    <w:rsid w:val="00260AE9"/>
    <w:rsid w:val="00260F45"/>
    <w:rsid w:val="00272819"/>
    <w:rsid w:val="00276A74"/>
    <w:rsid w:val="0027705A"/>
    <w:rsid w:val="00282B52"/>
    <w:rsid w:val="00282FBE"/>
    <w:rsid w:val="002842D7"/>
    <w:rsid w:val="0028474A"/>
    <w:rsid w:val="00287C76"/>
    <w:rsid w:val="0029491D"/>
    <w:rsid w:val="002974DD"/>
    <w:rsid w:val="002A2AF5"/>
    <w:rsid w:val="002A38E3"/>
    <w:rsid w:val="002B205C"/>
    <w:rsid w:val="002C4266"/>
    <w:rsid w:val="002C54B5"/>
    <w:rsid w:val="002C5C6B"/>
    <w:rsid w:val="002C73F6"/>
    <w:rsid w:val="002C7895"/>
    <w:rsid w:val="002D776F"/>
    <w:rsid w:val="002E6A25"/>
    <w:rsid w:val="002F0299"/>
    <w:rsid w:val="002F0A2F"/>
    <w:rsid w:val="002F0D7E"/>
    <w:rsid w:val="002F390E"/>
    <w:rsid w:val="002F41A0"/>
    <w:rsid w:val="002F5207"/>
    <w:rsid w:val="002F7D89"/>
    <w:rsid w:val="002F7E34"/>
    <w:rsid w:val="00302572"/>
    <w:rsid w:val="00304395"/>
    <w:rsid w:val="00304418"/>
    <w:rsid w:val="003077E0"/>
    <w:rsid w:val="003078C8"/>
    <w:rsid w:val="00310BDA"/>
    <w:rsid w:val="00315DD8"/>
    <w:rsid w:val="003234FA"/>
    <w:rsid w:val="00325522"/>
    <w:rsid w:val="00327C85"/>
    <w:rsid w:val="003338C1"/>
    <w:rsid w:val="00336435"/>
    <w:rsid w:val="00336963"/>
    <w:rsid w:val="003417F3"/>
    <w:rsid w:val="003442D5"/>
    <w:rsid w:val="003470B4"/>
    <w:rsid w:val="003519C8"/>
    <w:rsid w:val="0035458C"/>
    <w:rsid w:val="00356362"/>
    <w:rsid w:val="003567CF"/>
    <w:rsid w:val="0036208C"/>
    <w:rsid w:val="00365B1F"/>
    <w:rsid w:val="00370945"/>
    <w:rsid w:val="00376490"/>
    <w:rsid w:val="00380B0A"/>
    <w:rsid w:val="00381FB9"/>
    <w:rsid w:val="00382C7F"/>
    <w:rsid w:val="0038587E"/>
    <w:rsid w:val="003A0BA0"/>
    <w:rsid w:val="003A4D4A"/>
    <w:rsid w:val="003A4E23"/>
    <w:rsid w:val="003A5E32"/>
    <w:rsid w:val="003A6FED"/>
    <w:rsid w:val="003A721F"/>
    <w:rsid w:val="003A7BDD"/>
    <w:rsid w:val="003B2BF7"/>
    <w:rsid w:val="003B2F5E"/>
    <w:rsid w:val="003B443F"/>
    <w:rsid w:val="003C2849"/>
    <w:rsid w:val="003C2C07"/>
    <w:rsid w:val="003C6878"/>
    <w:rsid w:val="003D127C"/>
    <w:rsid w:val="003D4D73"/>
    <w:rsid w:val="003E2368"/>
    <w:rsid w:val="003E44C2"/>
    <w:rsid w:val="003F3270"/>
    <w:rsid w:val="003F4421"/>
    <w:rsid w:val="00415942"/>
    <w:rsid w:val="00422D04"/>
    <w:rsid w:val="0042369B"/>
    <w:rsid w:val="0042625B"/>
    <w:rsid w:val="004270B5"/>
    <w:rsid w:val="00433844"/>
    <w:rsid w:val="004359F9"/>
    <w:rsid w:val="00436A2C"/>
    <w:rsid w:val="0043716C"/>
    <w:rsid w:val="004429A4"/>
    <w:rsid w:val="00446C83"/>
    <w:rsid w:val="00447ED2"/>
    <w:rsid w:val="004515E0"/>
    <w:rsid w:val="00451F71"/>
    <w:rsid w:val="004522C3"/>
    <w:rsid w:val="0046140E"/>
    <w:rsid w:val="0046425E"/>
    <w:rsid w:val="00471260"/>
    <w:rsid w:val="00471B04"/>
    <w:rsid w:val="0048153D"/>
    <w:rsid w:val="00483A9E"/>
    <w:rsid w:val="00491EC0"/>
    <w:rsid w:val="00491EF4"/>
    <w:rsid w:val="0049332D"/>
    <w:rsid w:val="00495ED9"/>
    <w:rsid w:val="004A041B"/>
    <w:rsid w:val="004A0690"/>
    <w:rsid w:val="004A7A82"/>
    <w:rsid w:val="004B1B0A"/>
    <w:rsid w:val="004B3487"/>
    <w:rsid w:val="004B3DAE"/>
    <w:rsid w:val="004B44EC"/>
    <w:rsid w:val="004B7E47"/>
    <w:rsid w:val="004C5781"/>
    <w:rsid w:val="004C649C"/>
    <w:rsid w:val="004C6869"/>
    <w:rsid w:val="004C7391"/>
    <w:rsid w:val="004D0D26"/>
    <w:rsid w:val="004D1745"/>
    <w:rsid w:val="004D271B"/>
    <w:rsid w:val="004D3CE3"/>
    <w:rsid w:val="004E2C49"/>
    <w:rsid w:val="004F45D1"/>
    <w:rsid w:val="004F520C"/>
    <w:rsid w:val="004F5D19"/>
    <w:rsid w:val="00503DA6"/>
    <w:rsid w:val="00504420"/>
    <w:rsid w:val="005170C2"/>
    <w:rsid w:val="0052094C"/>
    <w:rsid w:val="00522298"/>
    <w:rsid w:val="00524D6D"/>
    <w:rsid w:val="005333FD"/>
    <w:rsid w:val="00536101"/>
    <w:rsid w:val="005555B9"/>
    <w:rsid w:val="005562F9"/>
    <w:rsid w:val="005604C1"/>
    <w:rsid w:val="00563DEF"/>
    <w:rsid w:val="0056447B"/>
    <w:rsid w:val="00566BA6"/>
    <w:rsid w:val="005763E2"/>
    <w:rsid w:val="00581E87"/>
    <w:rsid w:val="00582FE9"/>
    <w:rsid w:val="00583C81"/>
    <w:rsid w:val="00584D3E"/>
    <w:rsid w:val="00590EC8"/>
    <w:rsid w:val="005920BC"/>
    <w:rsid w:val="005A0594"/>
    <w:rsid w:val="005B0D9B"/>
    <w:rsid w:val="005B700F"/>
    <w:rsid w:val="005C0E82"/>
    <w:rsid w:val="005C0FFA"/>
    <w:rsid w:val="005C1859"/>
    <w:rsid w:val="005C3150"/>
    <w:rsid w:val="005C461F"/>
    <w:rsid w:val="005D07C5"/>
    <w:rsid w:val="005D1EC8"/>
    <w:rsid w:val="005D273F"/>
    <w:rsid w:val="005D3654"/>
    <w:rsid w:val="005D504B"/>
    <w:rsid w:val="005F6889"/>
    <w:rsid w:val="00605102"/>
    <w:rsid w:val="006124BC"/>
    <w:rsid w:val="00615497"/>
    <w:rsid w:val="0062146C"/>
    <w:rsid w:val="00623B05"/>
    <w:rsid w:val="00624B23"/>
    <w:rsid w:val="00627B7D"/>
    <w:rsid w:val="006303FB"/>
    <w:rsid w:val="00637F01"/>
    <w:rsid w:val="0064212D"/>
    <w:rsid w:val="00647C4F"/>
    <w:rsid w:val="0065304B"/>
    <w:rsid w:val="006542D6"/>
    <w:rsid w:val="006604AC"/>
    <w:rsid w:val="0066393E"/>
    <w:rsid w:val="00664E57"/>
    <w:rsid w:val="00670310"/>
    <w:rsid w:val="00670350"/>
    <w:rsid w:val="006765B2"/>
    <w:rsid w:val="0067713B"/>
    <w:rsid w:val="0068434E"/>
    <w:rsid w:val="00692E9B"/>
    <w:rsid w:val="006974E2"/>
    <w:rsid w:val="006A3A57"/>
    <w:rsid w:val="006B2998"/>
    <w:rsid w:val="006B658D"/>
    <w:rsid w:val="006C3BAB"/>
    <w:rsid w:val="006D5F8C"/>
    <w:rsid w:val="006D6689"/>
    <w:rsid w:val="006E596E"/>
    <w:rsid w:val="006E68A7"/>
    <w:rsid w:val="006E7945"/>
    <w:rsid w:val="006F56B5"/>
    <w:rsid w:val="006F7ECA"/>
    <w:rsid w:val="00701BB1"/>
    <w:rsid w:val="007064ED"/>
    <w:rsid w:val="007069FA"/>
    <w:rsid w:val="0071068D"/>
    <w:rsid w:val="00716499"/>
    <w:rsid w:val="007177AE"/>
    <w:rsid w:val="00723DDD"/>
    <w:rsid w:val="00731E76"/>
    <w:rsid w:val="007456CD"/>
    <w:rsid w:val="00747AE1"/>
    <w:rsid w:val="00747BFB"/>
    <w:rsid w:val="00747F2D"/>
    <w:rsid w:val="00750B36"/>
    <w:rsid w:val="007609BF"/>
    <w:rsid w:val="00761AEC"/>
    <w:rsid w:val="00762097"/>
    <w:rsid w:val="007622D9"/>
    <w:rsid w:val="00762478"/>
    <w:rsid w:val="007646C6"/>
    <w:rsid w:val="00767B70"/>
    <w:rsid w:val="00770DCC"/>
    <w:rsid w:val="00781B6F"/>
    <w:rsid w:val="007857D6"/>
    <w:rsid w:val="00794CF6"/>
    <w:rsid w:val="007A35F7"/>
    <w:rsid w:val="007A5AAD"/>
    <w:rsid w:val="007A67C4"/>
    <w:rsid w:val="007B10C5"/>
    <w:rsid w:val="007B666D"/>
    <w:rsid w:val="007B68FB"/>
    <w:rsid w:val="007C4401"/>
    <w:rsid w:val="007C55D7"/>
    <w:rsid w:val="007D0480"/>
    <w:rsid w:val="007E312E"/>
    <w:rsid w:val="007E7071"/>
    <w:rsid w:val="007E77F4"/>
    <w:rsid w:val="007F1A7A"/>
    <w:rsid w:val="007F1EA8"/>
    <w:rsid w:val="007F2997"/>
    <w:rsid w:val="007F4B3C"/>
    <w:rsid w:val="0080207B"/>
    <w:rsid w:val="00802330"/>
    <w:rsid w:val="008116BD"/>
    <w:rsid w:val="00815DE3"/>
    <w:rsid w:val="00815EDA"/>
    <w:rsid w:val="008160E1"/>
    <w:rsid w:val="00816B22"/>
    <w:rsid w:val="00826B77"/>
    <w:rsid w:val="0083230A"/>
    <w:rsid w:val="00833886"/>
    <w:rsid w:val="00834B35"/>
    <w:rsid w:val="00837C7D"/>
    <w:rsid w:val="00847257"/>
    <w:rsid w:val="00847352"/>
    <w:rsid w:val="008543FF"/>
    <w:rsid w:val="0085783B"/>
    <w:rsid w:val="0086152E"/>
    <w:rsid w:val="00867BEC"/>
    <w:rsid w:val="00870369"/>
    <w:rsid w:val="00873FB6"/>
    <w:rsid w:val="00874B61"/>
    <w:rsid w:val="0087531E"/>
    <w:rsid w:val="00876C3E"/>
    <w:rsid w:val="008914FD"/>
    <w:rsid w:val="0089151E"/>
    <w:rsid w:val="00895D1A"/>
    <w:rsid w:val="0089730C"/>
    <w:rsid w:val="00897E49"/>
    <w:rsid w:val="008A07FC"/>
    <w:rsid w:val="008A0DCD"/>
    <w:rsid w:val="008A5166"/>
    <w:rsid w:val="008A5606"/>
    <w:rsid w:val="008A5C1C"/>
    <w:rsid w:val="008A6BB3"/>
    <w:rsid w:val="008B5702"/>
    <w:rsid w:val="008C3F78"/>
    <w:rsid w:val="008E3BBA"/>
    <w:rsid w:val="008F0AA8"/>
    <w:rsid w:val="008F1ECC"/>
    <w:rsid w:val="008F4BA4"/>
    <w:rsid w:val="008F5D80"/>
    <w:rsid w:val="009075F7"/>
    <w:rsid w:val="009129E1"/>
    <w:rsid w:val="009161C4"/>
    <w:rsid w:val="009238CB"/>
    <w:rsid w:val="009259FA"/>
    <w:rsid w:val="009261DB"/>
    <w:rsid w:val="00926C6F"/>
    <w:rsid w:val="00941242"/>
    <w:rsid w:val="00942E64"/>
    <w:rsid w:val="00942FBD"/>
    <w:rsid w:val="00946D86"/>
    <w:rsid w:val="00947D60"/>
    <w:rsid w:val="00950938"/>
    <w:rsid w:val="00956A11"/>
    <w:rsid w:val="00960DEF"/>
    <w:rsid w:val="00961323"/>
    <w:rsid w:val="00961DD0"/>
    <w:rsid w:val="00964D3C"/>
    <w:rsid w:val="00965D2D"/>
    <w:rsid w:val="00975597"/>
    <w:rsid w:val="009863DF"/>
    <w:rsid w:val="009A2D25"/>
    <w:rsid w:val="009A2DBB"/>
    <w:rsid w:val="009A446B"/>
    <w:rsid w:val="009A5454"/>
    <w:rsid w:val="009A7B33"/>
    <w:rsid w:val="009B2F70"/>
    <w:rsid w:val="009B591F"/>
    <w:rsid w:val="009C1514"/>
    <w:rsid w:val="009C41F7"/>
    <w:rsid w:val="009D0409"/>
    <w:rsid w:val="009D370B"/>
    <w:rsid w:val="009F3D6D"/>
    <w:rsid w:val="009F4D6E"/>
    <w:rsid w:val="00A063B9"/>
    <w:rsid w:val="00A10623"/>
    <w:rsid w:val="00A13258"/>
    <w:rsid w:val="00A22AAA"/>
    <w:rsid w:val="00A316F5"/>
    <w:rsid w:val="00A3189E"/>
    <w:rsid w:val="00A35382"/>
    <w:rsid w:val="00A40654"/>
    <w:rsid w:val="00A477DE"/>
    <w:rsid w:val="00A549A2"/>
    <w:rsid w:val="00A564FE"/>
    <w:rsid w:val="00A66F4C"/>
    <w:rsid w:val="00A741BA"/>
    <w:rsid w:val="00A80BA1"/>
    <w:rsid w:val="00A87A6E"/>
    <w:rsid w:val="00A903D2"/>
    <w:rsid w:val="00A97CA1"/>
    <w:rsid w:val="00AA0CA2"/>
    <w:rsid w:val="00AA39F8"/>
    <w:rsid w:val="00AA3E3B"/>
    <w:rsid w:val="00AB050C"/>
    <w:rsid w:val="00AB1369"/>
    <w:rsid w:val="00AB2EC4"/>
    <w:rsid w:val="00AD32D6"/>
    <w:rsid w:val="00AD3641"/>
    <w:rsid w:val="00AD3E36"/>
    <w:rsid w:val="00AD77E9"/>
    <w:rsid w:val="00AE2BE1"/>
    <w:rsid w:val="00AF5687"/>
    <w:rsid w:val="00AF60A0"/>
    <w:rsid w:val="00AF6C2C"/>
    <w:rsid w:val="00B0145B"/>
    <w:rsid w:val="00B118D1"/>
    <w:rsid w:val="00B129F7"/>
    <w:rsid w:val="00B17E70"/>
    <w:rsid w:val="00B305ED"/>
    <w:rsid w:val="00B31856"/>
    <w:rsid w:val="00B32F7D"/>
    <w:rsid w:val="00B378EB"/>
    <w:rsid w:val="00B40BD6"/>
    <w:rsid w:val="00B42D54"/>
    <w:rsid w:val="00B44B55"/>
    <w:rsid w:val="00B45B66"/>
    <w:rsid w:val="00B5227F"/>
    <w:rsid w:val="00B71E05"/>
    <w:rsid w:val="00B75BB7"/>
    <w:rsid w:val="00B75E5F"/>
    <w:rsid w:val="00B863CA"/>
    <w:rsid w:val="00B86797"/>
    <w:rsid w:val="00B94360"/>
    <w:rsid w:val="00BA28E3"/>
    <w:rsid w:val="00BB6A62"/>
    <w:rsid w:val="00BB76EF"/>
    <w:rsid w:val="00BB7CFE"/>
    <w:rsid w:val="00BC0564"/>
    <w:rsid w:val="00BC3FC8"/>
    <w:rsid w:val="00BC552B"/>
    <w:rsid w:val="00BD1E6C"/>
    <w:rsid w:val="00BE25B8"/>
    <w:rsid w:val="00BE345C"/>
    <w:rsid w:val="00BE419D"/>
    <w:rsid w:val="00BE735D"/>
    <w:rsid w:val="00BF1859"/>
    <w:rsid w:val="00BF1E9A"/>
    <w:rsid w:val="00BF2338"/>
    <w:rsid w:val="00BF4CE7"/>
    <w:rsid w:val="00BF687F"/>
    <w:rsid w:val="00C041B0"/>
    <w:rsid w:val="00C1220E"/>
    <w:rsid w:val="00C12B12"/>
    <w:rsid w:val="00C230F8"/>
    <w:rsid w:val="00C23847"/>
    <w:rsid w:val="00C25F24"/>
    <w:rsid w:val="00C31C08"/>
    <w:rsid w:val="00C33F33"/>
    <w:rsid w:val="00C3567D"/>
    <w:rsid w:val="00C36611"/>
    <w:rsid w:val="00C36A8C"/>
    <w:rsid w:val="00C377F2"/>
    <w:rsid w:val="00C41EE4"/>
    <w:rsid w:val="00C44142"/>
    <w:rsid w:val="00C4595C"/>
    <w:rsid w:val="00C46867"/>
    <w:rsid w:val="00C64316"/>
    <w:rsid w:val="00C65141"/>
    <w:rsid w:val="00C65486"/>
    <w:rsid w:val="00C654DD"/>
    <w:rsid w:val="00C755EA"/>
    <w:rsid w:val="00C81B4E"/>
    <w:rsid w:val="00C905CF"/>
    <w:rsid w:val="00C90AAD"/>
    <w:rsid w:val="00C910BC"/>
    <w:rsid w:val="00C96C55"/>
    <w:rsid w:val="00CA0081"/>
    <w:rsid w:val="00CA02A3"/>
    <w:rsid w:val="00CA50DF"/>
    <w:rsid w:val="00CB6446"/>
    <w:rsid w:val="00CC0741"/>
    <w:rsid w:val="00CC21D3"/>
    <w:rsid w:val="00CC5FAF"/>
    <w:rsid w:val="00CD1177"/>
    <w:rsid w:val="00CD52A4"/>
    <w:rsid w:val="00CD68E6"/>
    <w:rsid w:val="00CD6C5E"/>
    <w:rsid w:val="00CD72E3"/>
    <w:rsid w:val="00CD74AC"/>
    <w:rsid w:val="00CE0D15"/>
    <w:rsid w:val="00CE3BD1"/>
    <w:rsid w:val="00CE42B1"/>
    <w:rsid w:val="00CF0D66"/>
    <w:rsid w:val="00D059EB"/>
    <w:rsid w:val="00D1217E"/>
    <w:rsid w:val="00D161DE"/>
    <w:rsid w:val="00D2425A"/>
    <w:rsid w:val="00D34BDD"/>
    <w:rsid w:val="00D46C50"/>
    <w:rsid w:val="00D47C3F"/>
    <w:rsid w:val="00D54E4E"/>
    <w:rsid w:val="00D576F5"/>
    <w:rsid w:val="00D579AD"/>
    <w:rsid w:val="00D63573"/>
    <w:rsid w:val="00D64024"/>
    <w:rsid w:val="00D64965"/>
    <w:rsid w:val="00D70C3E"/>
    <w:rsid w:val="00D75113"/>
    <w:rsid w:val="00D7515F"/>
    <w:rsid w:val="00D754F2"/>
    <w:rsid w:val="00D80626"/>
    <w:rsid w:val="00D810AA"/>
    <w:rsid w:val="00D81E28"/>
    <w:rsid w:val="00D925A4"/>
    <w:rsid w:val="00D9399A"/>
    <w:rsid w:val="00D97F8E"/>
    <w:rsid w:val="00DB1E59"/>
    <w:rsid w:val="00DB5F29"/>
    <w:rsid w:val="00DC3CB5"/>
    <w:rsid w:val="00DC74E6"/>
    <w:rsid w:val="00DC757A"/>
    <w:rsid w:val="00DD19A9"/>
    <w:rsid w:val="00DD28B6"/>
    <w:rsid w:val="00DD3FAC"/>
    <w:rsid w:val="00DD7357"/>
    <w:rsid w:val="00DE246D"/>
    <w:rsid w:val="00DE61AC"/>
    <w:rsid w:val="00DE69F0"/>
    <w:rsid w:val="00DF1E60"/>
    <w:rsid w:val="00DF280C"/>
    <w:rsid w:val="00DF37E6"/>
    <w:rsid w:val="00E021A8"/>
    <w:rsid w:val="00E33F81"/>
    <w:rsid w:val="00E3457B"/>
    <w:rsid w:val="00E40864"/>
    <w:rsid w:val="00E40D09"/>
    <w:rsid w:val="00E41DC0"/>
    <w:rsid w:val="00E42A72"/>
    <w:rsid w:val="00E44CC0"/>
    <w:rsid w:val="00E4510F"/>
    <w:rsid w:val="00E460D9"/>
    <w:rsid w:val="00E46374"/>
    <w:rsid w:val="00E466ED"/>
    <w:rsid w:val="00E46F1B"/>
    <w:rsid w:val="00E50233"/>
    <w:rsid w:val="00E53C12"/>
    <w:rsid w:val="00E65C36"/>
    <w:rsid w:val="00E739A4"/>
    <w:rsid w:val="00E84F1E"/>
    <w:rsid w:val="00E85F5C"/>
    <w:rsid w:val="00E90E51"/>
    <w:rsid w:val="00E91FBE"/>
    <w:rsid w:val="00E941B1"/>
    <w:rsid w:val="00EA3FF4"/>
    <w:rsid w:val="00EB7BEC"/>
    <w:rsid w:val="00EC2EFE"/>
    <w:rsid w:val="00EC42BC"/>
    <w:rsid w:val="00ED2266"/>
    <w:rsid w:val="00ED3117"/>
    <w:rsid w:val="00ED33D9"/>
    <w:rsid w:val="00EE111D"/>
    <w:rsid w:val="00EE294B"/>
    <w:rsid w:val="00EE2E4E"/>
    <w:rsid w:val="00EE5AAB"/>
    <w:rsid w:val="00EF37F4"/>
    <w:rsid w:val="00EF3D8B"/>
    <w:rsid w:val="00EF58A0"/>
    <w:rsid w:val="00F0056A"/>
    <w:rsid w:val="00F03F91"/>
    <w:rsid w:val="00F11D0B"/>
    <w:rsid w:val="00F17956"/>
    <w:rsid w:val="00F21F30"/>
    <w:rsid w:val="00F239F8"/>
    <w:rsid w:val="00F24EBD"/>
    <w:rsid w:val="00F266A7"/>
    <w:rsid w:val="00F302D9"/>
    <w:rsid w:val="00F336FE"/>
    <w:rsid w:val="00F376F0"/>
    <w:rsid w:val="00F458F8"/>
    <w:rsid w:val="00F4698F"/>
    <w:rsid w:val="00F503C7"/>
    <w:rsid w:val="00F5162A"/>
    <w:rsid w:val="00F530FE"/>
    <w:rsid w:val="00F54537"/>
    <w:rsid w:val="00F576FD"/>
    <w:rsid w:val="00F70F2B"/>
    <w:rsid w:val="00F72B51"/>
    <w:rsid w:val="00F7695C"/>
    <w:rsid w:val="00F772DC"/>
    <w:rsid w:val="00F81DAA"/>
    <w:rsid w:val="00F82722"/>
    <w:rsid w:val="00F85BF5"/>
    <w:rsid w:val="00F8714E"/>
    <w:rsid w:val="00F9242F"/>
    <w:rsid w:val="00F935A5"/>
    <w:rsid w:val="00F93CD0"/>
    <w:rsid w:val="00F95126"/>
    <w:rsid w:val="00FA2B31"/>
    <w:rsid w:val="00FB050E"/>
    <w:rsid w:val="00FB2C2B"/>
    <w:rsid w:val="00FC41D7"/>
    <w:rsid w:val="00FC4D56"/>
    <w:rsid w:val="00FC7192"/>
    <w:rsid w:val="00FD06D5"/>
    <w:rsid w:val="00FD4993"/>
    <w:rsid w:val="00FE1269"/>
    <w:rsid w:val="00FE4A8E"/>
    <w:rsid w:val="00FF0F45"/>
    <w:rsid w:val="00FF2527"/>
    <w:rsid w:val="00FF618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07156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0"/>
      <w:szCs w:val="20"/>
      <w:lang w:eastAsia="ru-RU"/>
    </w:rPr>
  </w:style>
  <w:style w:type="paragraph" w:styleId="2">
    <w:name w:val="heading 2"/>
    <w:basedOn w:val="a0"/>
    <w:next w:val="a0"/>
    <w:link w:val="20"/>
    <w:uiPriority w:val="9"/>
    <w:unhideWhenUsed/>
    <w:qFormat/>
    <w:rsid w:val="00FF618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46140E"/>
    <w:pPr>
      <w:widowControl/>
      <w:autoSpaceDE/>
      <w:autoSpaceDN/>
      <w:adjustRightInd/>
      <w:spacing w:before="100" w:beforeAutospacing="1" w:after="100" w:afterAutospacing="1"/>
      <w:outlineLvl w:val="2"/>
    </w:pPr>
    <w:rPr>
      <w:rFonts w:eastAsia="Times New Roman"/>
      <w:b/>
      <w:bCs/>
      <w:sz w:val="28"/>
      <w:szCs w:val="27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59"/>
    <w:rsid w:val="004159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R2">
    <w:name w:val="FR2"/>
    <w:rsid w:val="004E2C49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styleId="a5">
    <w:name w:val="Strong"/>
    <w:basedOn w:val="a1"/>
    <w:qFormat/>
    <w:rsid w:val="004E2C49"/>
    <w:rPr>
      <w:b/>
      <w:bCs/>
    </w:rPr>
  </w:style>
  <w:style w:type="paragraph" w:styleId="a6">
    <w:name w:val="No Spacing"/>
    <w:uiPriority w:val="1"/>
    <w:qFormat/>
    <w:rsid w:val="00FB05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ParagraphStyle">
    <w:name w:val="Paragraph Style"/>
    <w:rsid w:val="00E85F5C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character" w:customStyle="1" w:styleId="FontStyle14">
    <w:name w:val="Font Style14"/>
    <w:basedOn w:val="a1"/>
    <w:uiPriority w:val="99"/>
    <w:rsid w:val="00F376F0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5">
    <w:name w:val="Font Style15"/>
    <w:basedOn w:val="a1"/>
    <w:uiPriority w:val="99"/>
    <w:rsid w:val="00F376F0"/>
    <w:rPr>
      <w:rFonts w:ascii="Times New Roman" w:hAnsi="Times New Roman" w:cs="Times New Roman"/>
      <w:spacing w:val="10"/>
      <w:sz w:val="20"/>
      <w:szCs w:val="20"/>
    </w:rPr>
  </w:style>
  <w:style w:type="paragraph" w:customStyle="1" w:styleId="Centered">
    <w:name w:val="Centered"/>
    <w:uiPriority w:val="99"/>
    <w:rsid w:val="00AD3641"/>
    <w:pPr>
      <w:autoSpaceDE w:val="0"/>
      <w:autoSpaceDN w:val="0"/>
      <w:adjustRightInd w:val="0"/>
      <w:spacing w:after="0" w:line="240" w:lineRule="auto"/>
      <w:jc w:val="center"/>
    </w:pPr>
    <w:rPr>
      <w:rFonts w:ascii="Arial" w:hAnsi="Arial" w:cs="Arial"/>
      <w:sz w:val="24"/>
      <w:szCs w:val="24"/>
    </w:rPr>
  </w:style>
  <w:style w:type="paragraph" w:customStyle="1" w:styleId="msolistparagraph0">
    <w:name w:val="msolistparagraph"/>
    <w:basedOn w:val="a0"/>
    <w:rsid w:val="00AD3E36"/>
    <w:pPr>
      <w:ind w:left="720"/>
      <w:contextualSpacing/>
    </w:pPr>
    <w:rPr>
      <w:rFonts w:eastAsia="Times New Roman"/>
    </w:rPr>
  </w:style>
  <w:style w:type="paragraph" w:styleId="a7">
    <w:name w:val="List Paragraph"/>
    <w:basedOn w:val="a0"/>
    <w:link w:val="a8"/>
    <w:uiPriority w:val="34"/>
    <w:qFormat/>
    <w:rsid w:val="002F0299"/>
    <w:pPr>
      <w:ind w:left="720"/>
      <w:contextualSpacing/>
    </w:pPr>
  </w:style>
  <w:style w:type="character" w:styleId="a9">
    <w:name w:val="Hyperlink"/>
    <w:basedOn w:val="a1"/>
    <w:uiPriority w:val="99"/>
    <w:semiHidden/>
    <w:unhideWhenUsed/>
    <w:rsid w:val="0027705A"/>
    <w:rPr>
      <w:color w:val="0000FF"/>
      <w:u w:val="single"/>
    </w:rPr>
  </w:style>
  <w:style w:type="character" w:customStyle="1" w:styleId="apple-converted-space">
    <w:name w:val="apple-converted-space"/>
    <w:basedOn w:val="a1"/>
    <w:rsid w:val="00DE69F0"/>
  </w:style>
  <w:style w:type="character" w:styleId="aa">
    <w:name w:val="FollowedHyperlink"/>
    <w:basedOn w:val="a1"/>
    <w:uiPriority w:val="99"/>
    <w:semiHidden/>
    <w:unhideWhenUsed/>
    <w:rsid w:val="00DE69F0"/>
    <w:rPr>
      <w:color w:val="800080" w:themeColor="followedHyperlink"/>
      <w:u w:val="single"/>
    </w:rPr>
  </w:style>
  <w:style w:type="paragraph" w:styleId="ab">
    <w:name w:val="Body Text"/>
    <w:basedOn w:val="a0"/>
    <w:link w:val="ac"/>
    <w:rsid w:val="006B658D"/>
    <w:pPr>
      <w:widowControl/>
      <w:autoSpaceDE/>
      <w:autoSpaceDN/>
      <w:adjustRightInd/>
      <w:spacing w:after="120" w:line="276" w:lineRule="auto"/>
      <w:ind w:firstLine="709"/>
      <w:jc w:val="both"/>
    </w:pPr>
    <w:rPr>
      <w:rFonts w:eastAsia="Calibri"/>
      <w:sz w:val="24"/>
      <w:szCs w:val="24"/>
    </w:rPr>
  </w:style>
  <w:style w:type="character" w:customStyle="1" w:styleId="ac">
    <w:name w:val="Основной текст Знак"/>
    <w:basedOn w:val="a1"/>
    <w:link w:val="ab"/>
    <w:rsid w:val="006B658D"/>
    <w:rPr>
      <w:rFonts w:ascii="Times New Roman" w:eastAsia="Calibri" w:hAnsi="Times New Roman" w:cs="Times New Roman"/>
      <w:sz w:val="24"/>
      <w:szCs w:val="24"/>
      <w:lang w:eastAsia="ru-RU"/>
    </w:rPr>
  </w:style>
  <w:style w:type="character" w:customStyle="1" w:styleId="ad">
    <w:name w:val="Верхний колонтитул Знак"/>
    <w:basedOn w:val="a1"/>
    <w:link w:val="ae"/>
    <w:uiPriority w:val="99"/>
    <w:semiHidden/>
    <w:rsid w:val="009C41F7"/>
  </w:style>
  <w:style w:type="paragraph" w:styleId="ae">
    <w:name w:val="header"/>
    <w:basedOn w:val="a0"/>
    <w:link w:val="ad"/>
    <w:uiPriority w:val="99"/>
    <w:semiHidden/>
    <w:unhideWhenUsed/>
    <w:rsid w:val="009C41F7"/>
    <w:pPr>
      <w:widowControl/>
      <w:tabs>
        <w:tab w:val="center" w:pos="4677"/>
        <w:tab w:val="right" w:pos="9355"/>
      </w:tabs>
      <w:autoSpaceDE/>
      <w:autoSpaceDN/>
      <w:adjustRightInd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f">
    <w:name w:val="Нижний колонтитул Знак"/>
    <w:basedOn w:val="a1"/>
    <w:link w:val="af0"/>
    <w:uiPriority w:val="99"/>
    <w:semiHidden/>
    <w:rsid w:val="009C41F7"/>
  </w:style>
  <w:style w:type="paragraph" w:styleId="af0">
    <w:name w:val="footer"/>
    <w:basedOn w:val="a0"/>
    <w:link w:val="af"/>
    <w:uiPriority w:val="99"/>
    <w:semiHidden/>
    <w:unhideWhenUsed/>
    <w:rsid w:val="009C41F7"/>
    <w:pPr>
      <w:widowControl/>
      <w:tabs>
        <w:tab w:val="center" w:pos="4677"/>
        <w:tab w:val="right" w:pos="9355"/>
      </w:tabs>
      <w:autoSpaceDE/>
      <w:autoSpaceDN/>
      <w:adjustRightInd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f1">
    <w:name w:val="Title"/>
    <w:basedOn w:val="a0"/>
    <w:next w:val="a0"/>
    <w:link w:val="af2"/>
    <w:uiPriority w:val="10"/>
    <w:qFormat/>
    <w:rsid w:val="00C65486"/>
    <w:pPr>
      <w:widowControl/>
      <w:autoSpaceDE/>
      <w:autoSpaceDN/>
      <w:adjustRightInd/>
      <w:spacing w:before="240" w:after="60" w:line="276" w:lineRule="auto"/>
      <w:jc w:val="center"/>
      <w:outlineLvl w:val="0"/>
    </w:pPr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af2">
    <w:name w:val="Название Знак"/>
    <w:basedOn w:val="a1"/>
    <w:link w:val="af1"/>
    <w:uiPriority w:val="10"/>
    <w:rsid w:val="00C65486"/>
    <w:rPr>
      <w:rFonts w:ascii="Cambria" w:eastAsia="Times New Roman" w:hAnsi="Cambria" w:cs="Times New Roman"/>
      <w:b/>
      <w:bCs/>
      <w:kern w:val="28"/>
      <w:sz w:val="32"/>
      <w:szCs w:val="32"/>
      <w:lang w:eastAsia="ru-RU"/>
    </w:rPr>
  </w:style>
  <w:style w:type="character" w:customStyle="1" w:styleId="FontStyle83">
    <w:name w:val="Font Style83"/>
    <w:basedOn w:val="a1"/>
    <w:uiPriority w:val="99"/>
    <w:rsid w:val="00670310"/>
    <w:rPr>
      <w:rFonts w:ascii="Times New Roman" w:hAnsi="Times New Roman" w:cs="Times New Roman"/>
      <w:sz w:val="20"/>
      <w:szCs w:val="20"/>
    </w:rPr>
  </w:style>
  <w:style w:type="paragraph" w:customStyle="1" w:styleId="Style12">
    <w:name w:val="Style12"/>
    <w:basedOn w:val="a0"/>
    <w:uiPriority w:val="99"/>
    <w:rsid w:val="00670310"/>
    <w:pPr>
      <w:spacing w:line="250" w:lineRule="exact"/>
      <w:ind w:firstLine="283"/>
      <w:jc w:val="both"/>
    </w:pPr>
    <w:rPr>
      <w:sz w:val="24"/>
      <w:szCs w:val="24"/>
    </w:rPr>
  </w:style>
  <w:style w:type="character" w:customStyle="1" w:styleId="FontStyle78">
    <w:name w:val="Font Style78"/>
    <w:basedOn w:val="a1"/>
    <w:uiPriority w:val="99"/>
    <w:rsid w:val="00670310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75">
    <w:name w:val="Font Style75"/>
    <w:basedOn w:val="a1"/>
    <w:uiPriority w:val="99"/>
    <w:rsid w:val="00873FB6"/>
    <w:rPr>
      <w:rFonts w:ascii="Times New Roman" w:hAnsi="Times New Roman" w:cs="Times New Roman"/>
      <w:b/>
      <w:bCs/>
      <w:sz w:val="16"/>
      <w:szCs w:val="16"/>
    </w:rPr>
  </w:style>
  <w:style w:type="paragraph" w:customStyle="1" w:styleId="Style14">
    <w:name w:val="Style14"/>
    <w:basedOn w:val="a0"/>
    <w:uiPriority w:val="99"/>
    <w:rsid w:val="00873FB6"/>
    <w:rPr>
      <w:sz w:val="24"/>
      <w:szCs w:val="24"/>
    </w:rPr>
  </w:style>
  <w:style w:type="character" w:customStyle="1" w:styleId="FontStyle76">
    <w:name w:val="Font Style76"/>
    <w:basedOn w:val="a1"/>
    <w:uiPriority w:val="99"/>
    <w:rsid w:val="00873FB6"/>
    <w:rPr>
      <w:rFonts w:ascii="Times New Roman" w:hAnsi="Times New Roman" w:cs="Times New Roman"/>
      <w:spacing w:val="20"/>
      <w:sz w:val="16"/>
      <w:szCs w:val="16"/>
    </w:rPr>
  </w:style>
  <w:style w:type="character" w:customStyle="1" w:styleId="FontStyle81">
    <w:name w:val="Font Style81"/>
    <w:basedOn w:val="a1"/>
    <w:uiPriority w:val="99"/>
    <w:rsid w:val="00873FB6"/>
    <w:rPr>
      <w:rFonts w:ascii="Times New Roman" w:hAnsi="Times New Roman" w:cs="Times New Roman"/>
      <w:b/>
      <w:bCs/>
      <w:sz w:val="20"/>
      <w:szCs w:val="20"/>
    </w:rPr>
  </w:style>
  <w:style w:type="paragraph" w:customStyle="1" w:styleId="Style19">
    <w:name w:val="Style19"/>
    <w:basedOn w:val="a0"/>
    <w:uiPriority w:val="99"/>
    <w:rsid w:val="00873FB6"/>
    <w:pPr>
      <w:spacing w:line="250" w:lineRule="exact"/>
      <w:jc w:val="center"/>
    </w:pPr>
    <w:rPr>
      <w:sz w:val="24"/>
      <w:szCs w:val="24"/>
    </w:rPr>
  </w:style>
  <w:style w:type="paragraph" w:customStyle="1" w:styleId="Style20">
    <w:name w:val="Style20"/>
    <w:basedOn w:val="a0"/>
    <w:uiPriority w:val="99"/>
    <w:rsid w:val="00873FB6"/>
    <w:pPr>
      <w:spacing w:line="251" w:lineRule="exact"/>
      <w:ind w:firstLine="266"/>
      <w:jc w:val="both"/>
    </w:pPr>
    <w:rPr>
      <w:sz w:val="24"/>
      <w:szCs w:val="24"/>
    </w:rPr>
  </w:style>
  <w:style w:type="character" w:customStyle="1" w:styleId="FontStyle79">
    <w:name w:val="Font Style79"/>
    <w:basedOn w:val="a1"/>
    <w:uiPriority w:val="99"/>
    <w:rsid w:val="00873FB6"/>
    <w:rPr>
      <w:rFonts w:ascii="Times New Roman" w:hAnsi="Times New Roman" w:cs="Times New Roman"/>
      <w:b/>
      <w:bCs/>
      <w:spacing w:val="-10"/>
      <w:sz w:val="22"/>
      <w:szCs w:val="22"/>
    </w:rPr>
  </w:style>
  <w:style w:type="character" w:customStyle="1" w:styleId="FontStyle80">
    <w:name w:val="Font Style80"/>
    <w:basedOn w:val="a1"/>
    <w:uiPriority w:val="99"/>
    <w:rsid w:val="00873FB6"/>
    <w:rPr>
      <w:rFonts w:ascii="Times New Roman" w:hAnsi="Times New Roman" w:cs="Times New Roman"/>
      <w:b/>
      <w:bCs/>
      <w:spacing w:val="-10"/>
      <w:sz w:val="16"/>
      <w:szCs w:val="16"/>
    </w:rPr>
  </w:style>
  <w:style w:type="character" w:customStyle="1" w:styleId="FontStyle82">
    <w:name w:val="Font Style82"/>
    <w:basedOn w:val="a1"/>
    <w:uiPriority w:val="99"/>
    <w:rsid w:val="00873FB6"/>
    <w:rPr>
      <w:rFonts w:ascii="Times New Roman" w:hAnsi="Times New Roman" w:cs="Times New Roman"/>
      <w:sz w:val="20"/>
      <w:szCs w:val="20"/>
    </w:rPr>
  </w:style>
  <w:style w:type="character" w:customStyle="1" w:styleId="FontStyle84">
    <w:name w:val="Font Style84"/>
    <w:basedOn w:val="a1"/>
    <w:uiPriority w:val="99"/>
    <w:rsid w:val="00873FB6"/>
    <w:rPr>
      <w:rFonts w:ascii="Microsoft Sans Serif" w:hAnsi="Microsoft Sans Serif" w:cs="Microsoft Sans Serif"/>
      <w:b/>
      <w:bCs/>
      <w:sz w:val="20"/>
      <w:szCs w:val="20"/>
    </w:rPr>
  </w:style>
  <w:style w:type="paragraph" w:customStyle="1" w:styleId="Style13">
    <w:name w:val="Style13"/>
    <w:basedOn w:val="a0"/>
    <w:uiPriority w:val="99"/>
    <w:rsid w:val="00873FB6"/>
    <w:pPr>
      <w:spacing w:line="250" w:lineRule="exact"/>
      <w:ind w:hanging="276"/>
      <w:jc w:val="both"/>
    </w:pPr>
    <w:rPr>
      <w:sz w:val="24"/>
      <w:szCs w:val="24"/>
    </w:rPr>
  </w:style>
  <w:style w:type="paragraph" w:customStyle="1" w:styleId="Style27">
    <w:name w:val="Style27"/>
    <w:basedOn w:val="a0"/>
    <w:uiPriority w:val="99"/>
    <w:rsid w:val="00873FB6"/>
    <w:pPr>
      <w:spacing w:line="250" w:lineRule="exact"/>
      <w:ind w:hanging="290"/>
      <w:jc w:val="both"/>
    </w:pPr>
    <w:rPr>
      <w:sz w:val="24"/>
      <w:szCs w:val="24"/>
    </w:rPr>
  </w:style>
  <w:style w:type="paragraph" w:customStyle="1" w:styleId="Style28">
    <w:name w:val="Style28"/>
    <w:basedOn w:val="a0"/>
    <w:uiPriority w:val="99"/>
    <w:rsid w:val="00873FB6"/>
    <w:rPr>
      <w:sz w:val="24"/>
      <w:szCs w:val="24"/>
    </w:rPr>
  </w:style>
  <w:style w:type="character" w:customStyle="1" w:styleId="FontStyle103">
    <w:name w:val="Font Style103"/>
    <w:basedOn w:val="a1"/>
    <w:uiPriority w:val="99"/>
    <w:rsid w:val="00873FB6"/>
    <w:rPr>
      <w:rFonts w:ascii="Times New Roman" w:hAnsi="Times New Roman" w:cs="Times New Roman"/>
      <w:i/>
      <w:iCs/>
      <w:sz w:val="20"/>
      <w:szCs w:val="20"/>
    </w:rPr>
  </w:style>
  <w:style w:type="paragraph" w:customStyle="1" w:styleId="Style31">
    <w:name w:val="Style31"/>
    <w:basedOn w:val="a0"/>
    <w:uiPriority w:val="99"/>
    <w:rsid w:val="00873FB6"/>
    <w:pPr>
      <w:spacing w:line="252" w:lineRule="exact"/>
      <w:ind w:hanging="382"/>
    </w:pPr>
    <w:rPr>
      <w:sz w:val="24"/>
      <w:szCs w:val="24"/>
    </w:rPr>
  </w:style>
  <w:style w:type="paragraph" w:customStyle="1" w:styleId="Style34">
    <w:name w:val="Style34"/>
    <w:basedOn w:val="a0"/>
    <w:uiPriority w:val="99"/>
    <w:rsid w:val="00873FB6"/>
    <w:pPr>
      <w:spacing w:line="250" w:lineRule="exact"/>
      <w:ind w:hanging="242"/>
      <w:jc w:val="both"/>
    </w:pPr>
    <w:rPr>
      <w:sz w:val="24"/>
      <w:szCs w:val="24"/>
    </w:rPr>
  </w:style>
  <w:style w:type="paragraph" w:customStyle="1" w:styleId="Style15">
    <w:name w:val="Style15"/>
    <w:basedOn w:val="a0"/>
    <w:uiPriority w:val="99"/>
    <w:rsid w:val="00873FB6"/>
    <w:pPr>
      <w:jc w:val="center"/>
    </w:pPr>
    <w:rPr>
      <w:sz w:val="24"/>
      <w:szCs w:val="24"/>
    </w:rPr>
  </w:style>
  <w:style w:type="paragraph" w:customStyle="1" w:styleId="Style16">
    <w:name w:val="Style16"/>
    <w:basedOn w:val="a0"/>
    <w:uiPriority w:val="99"/>
    <w:rsid w:val="00873FB6"/>
    <w:pPr>
      <w:spacing w:line="251" w:lineRule="exact"/>
      <w:jc w:val="both"/>
    </w:pPr>
    <w:rPr>
      <w:sz w:val="24"/>
      <w:szCs w:val="24"/>
    </w:rPr>
  </w:style>
  <w:style w:type="paragraph" w:customStyle="1" w:styleId="Style35">
    <w:name w:val="Style35"/>
    <w:basedOn w:val="a0"/>
    <w:uiPriority w:val="99"/>
    <w:rsid w:val="00873FB6"/>
    <w:rPr>
      <w:sz w:val="24"/>
      <w:szCs w:val="24"/>
    </w:rPr>
  </w:style>
  <w:style w:type="paragraph" w:customStyle="1" w:styleId="Style39">
    <w:name w:val="Style39"/>
    <w:basedOn w:val="a0"/>
    <w:uiPriority w:val="99"/>
    <w:rsid w:val="00873FB6"/>
    <w:pPr>
      <w:jc w:val="both"/>
    </w:pPr>
    <w:rPr>
      <w:sz w:val="24"/>
      <w:szCs w:val="24"/>
    </w:rPr>
  </w:style>
  <w:style w:type="paragraph" w:customStyle="1" w:styleId="Style47">
    <w:name w:val="Style47"/>
    <w:basedOn w:val="a0"/>
    <w:uiPriority w:val="99"/>
    <w:rsid w:val="00873FB6"/>
    <w:pPr>
      <w:spacing w:line="245" w:lineRule="exact"/>
      <w:jc w:val="both"/>
    </w:pPr>
    <w:rPr>
      <w:sz w:val="24"/>
      <w:szCs w:val="24"/>
    </w:rPr>
  </w:style>
  <w:style w:type="character" w:customStyle="1" w:styleId="FontStyle85">
    <w:name w:val="Font Style85"/>
    <w:basedOn w:val="a1"/>
    <w:uiPriority w:val="99"/>
    <w:rsid w:val="00873FB6"/>
    <w:rPr>
      <w:rFonts w:ascii="Microsoft Sans Serif" w:hAnsi="Microsoft Sans Serif" w:cs="Microsoft Sans Serif"/>
      <w:sz w:val="20"/>
      <w:szCs w:val="20"/>
    </w:rPr>
  </w:style>
  <w:style w:type="character" w:customStyle="1" w:styleId="FontStyle91">
    <w:name w:val="Font Style91"/>
    <w:basedOn w:val="a1"/>
    <w:uiPriority w:val="99"/>
    <w:rsid w:val="00873FB6"/>
    <w:rPr>
      <w:rFonts w:ascii="Microsoft Sans Serif" w:hAnsi="Microsoft Sans Serif" w:cs="Microsoft Sans Serif"/>
      <w:b/>
      <w:bCs/>
      <w:smallCaps/>
      <w:sz w:val="16"/>
      <w:szCs w:val="16"/>
    </w:rPr>
  </w:style>
  <w:style w:type="character" w:customStyle="1" w:styleId="FontStyle95">
    <w:name w:val="Font Style95"/>
    <w:basedOn w:val="a1"/>
    <w:uiPriority w:val="99"/>
    <w:rsid w:val="00873FB6"/>
    <w:rPr>
      <w:rFonts w:ascii="Times New Roman" w:hAnsi="Times New Roman" w:cs="Times New Roman"/>
      <w:b/>
      <w:bCs/>
      <w:smallCaps/>
      <w:sz w:val="16"/>
      <w:szCs w:val="16"/>
    </w:rPr>
  </w:style>
  <w:style w:type="paragraph" w:customStyle="1" w:styleId="Style11">
    <w:name w:val="Style11"/>
    <w:basedOn w:val="a0"/>
    <w:uiPriority w:val="99"/>
    <w:rsid w:val="00873FB6"/>
    <w:pPr>
      <w:spacing w:line="422" w:lineRule="exact"/>
      <w:jc w:val="center"/>
    </w:pPr>
    <w:rPr>
      <w:sz w:val="24"/>
      <w:szCs w:val="24"/>
    </w:rPr>
  </w:style>
  <w:style w:type="paragraph" w:customStyle="1" w:styleId="Style57">
    <w:name w:val="Style57"/>
    <w:basedOn w:val="a0"/>
    <w:uiPriority w:val="99"/>
    <w:rsid w:val="00873FB6"/>
    <w:rPr>
      <w:sz w:val="24"/>
      <w:szCs w:val="24"/>
    </w:rPr>
  </w:style>
  <w:style w:type="character" w:customStyle="1" w:styleId="FontStyle87">
    <w:name w:val="Font Style87"/>
    <w:basedOn w:val="a1"/>
    <w:uiPriority w:val="99"/>
    <w:rsid w:val="00873FB6"/>
    <w:rPr>
      <w:rFonts w:ascii="Microsoft Sans Serif" w:hAnsi="Microsoft Sans Serif" w:cs="Microsoft Sans Serif"/>
      <w:b/>
      <w:bCs/>
      <w:sz w:val="24"/>
      <w:szCs w:val="24"/>
    </w:rPr>
  </w:style>
  <w:style w:type="character" w:customStyle="1" w:styleId="FontStyle88">
    <w:name w:val="Font Style88"/>
    <w:basedOn w:val="a1"/>
    <w:uiPriority w:val="99"/>
    <w:rsid w:val="00873FB6"/>
    <w:rPr>
      <w:rFonts w:ascii="Microsoft Sans Serif" w:hAnsi="Microsoft Sans Serif" w:cs="Microsoft Sans Serif"/>
      <w:b/>
      <w:bCs/>
      <w:sz w:val="18"/>
      <w:szCs w:val="18"/>
    </w:rPr>
  </w:style>
  <w:style w:type="character" w:customStyle="1" w:styleId="FontStyle100">
    <w:name w:val="Font Style100"/>
    <w:basedOn w:val="a1"/>
    <w:uiPriority w:val="99"/>
    <w:rsid w:val="00873FB6"/>
    <w:rPr>
      <w:rFonts w:ascii="Microsoft Sans Serif" w:hAnsi="Microsoft Sans Serif" w:cs="Microsoft Sans Serif"/>
      <w:b/>
      <w:bCs/>
      <w:sz w:val="18"/>
      <w:szCs w:val="18"/>
    </w:rPr>
  </w:style>
  <w:style w:type="character" w:customStyle="1" w:styleId="FontStyle101">
    <w:name w:val="Font Style101"/>
    <w:basedOn w:val="a1"/>
    <w:uiPriority w:val="99"/>
    <w:rsid w:val="00873FB6"/>
    <w:rPr>
      <w:rFonts w:ascii="Times New Roman" w:hAnsi="Times New Roman" w:cs="Times New Roman"/>
      <w:b/>
      <w:bCs/>
      <w:i/>
      <w:iCs/>
      <w:sz w:val="20"/>
      <w:szCs w:val="20"/>
    </w:rPr>
  </w:style>
  <w:style w:type="paragraph" w:styleId="af3">
    <w:name w:val="Normal (Web)"/>
    <w:basedOn w:val="a0"/>
    <w:unhideWhenUsed/>
    <w:rsid w:val="008E3BBA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4">
    <w:name w:val="Emphasis"/>
    <w:basedOn w:val="a1"/>
    <w:uiPriority w:val="20"/>
    <w:qFormat/>
    <w:rsid w:val="00DF280C"/>
    <w:rPr>
      <w:i/>
      <w:iCs/>
    </w:rPr>
  </w:style>
  <w:style w:type="paragraph" w:styleId="af5">
    <w:name w:val="Body Text Indent"/>
    <w:basedOn w:val="a0"/>
    <w:link w:val="af6"/>
    <w:unhideWhenUsed/>
    <w:rsid w:val="00DF1E60"/>
    <w:pPr>
      <w:widowControl/>
      <w:autoSpaceDE/>
      <w:autoSpaceDN/>
      <w:adjustRightInd/>
      <w:spacing w:after="120" w:line="276" w:lineRule="auto"/>
      <w:ind w:left="283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f6">
    <w:name w:val="Основной текст с отступом Знак"/>
    <w:basedOn w:val="a1"/>
    <w:link w:val="af5"/>
    <w:rsid w:val="00DF1E60"/>
  </w:style>
  <w:style w:type="character" w:styleId="af7">
    <w:name w:val="Placeholder Text"/>
    <w:basedOn w:val="a1"/>
    <w:uiPriority w:val="99"/>
    <w:semiHidden/>
    <w:rsid w:val="00EB7BEC"/>
    <w:rPr>
      <w:color w:val="808080"/>
    </w:rPr>
  </w:style>
  <w:style w:type="paragraph" w:styleId="af8">
    <w:name w:val="Balloon Text"/>
    <w:basedOn w:val="a0"/>
    <w:link w:val="af9"/>
    <w:uiPriority w:val="99"/>
    <w:semiHidden/>
    <w:unhideWhenUsed/>
    <w:rsid w:val="00EB7BEC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1"/>
    <w:link w:val="af8"/>
    <w:uiPriority w:val="99"/>
    <w:semiHidden/>
    <w:rsid w:val="00EB7BEC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46140E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31">
    <w:name w:val="toc 3"/>
    <w:basedOn w:val="a0"/>
    <w:next w:val="a0"/>
    <w:autoRedefine/>
    <w:uiPriority w:val="39"/>
    <w:unhideWhenUsed/>
    <w:rsid w:val="0046140E"/>
    <w:pPr>
      <w:widowControl/>
      <w:tabs>
        <w:tab w:val="right" w:leader="dot" w:pos="9356"/>
      </w:tabs>
      <w:autoSpaceDE/>
      <w:autoSpaceDN/>
      <w:adjustRightInd/>
      <w:ind w:left="142" w:right="565" w:firstLine="283"/>
      <w:jc w:val="both"/>
    </w:pPr>
    <w:rPr>
      <w:rFonts w:eastAsia="Calibri"/>
      <w:color w:val="000000"/>
      <w:sz w:val="28"/>
      <w:szCs w:val="28"/>
      <w:lang w:eastAsia="en-US"/>
    </w:rPr>
  </w:style>
  <w:style w:type="character" w:styleId="afa">
    <w:name w:val="footnote reference"/>
    <w:uiPriority w:val="99"/>
    <w:rsid w:val="00FF6182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FF618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b">
    <w:name w:val="footnote text"/>
    <w:aliases w:val="Знак6,F1"/>
    <w:basedOn w:val="a0"/>
    <w:link w:val="afc"/>
    <w:uiPriority w:val="99"/>
    <w:rsid w:val="00FF6182"/>
    <w:pPr>
      <w:widowControl/>
      <w:autoSpaceDE/>
      <w:autoSpaceDN/>
      <w:adjustRightInd/>
    </w:pPr>
    <w:rPr>
      <w:rFonts w:eastAsia="Times New Roman"/>
    </w:rPr>
  </w:style>
  <w:style w:type="character" w:customStyle="1" w:styleId="afc">
    <w:name w:val="Текст сноски Знак"/>
    <w:aliases w:val="Знак6 Знак,F1 Знак"/>
    <w:basedOn w:val="a1"/>
    <w:link w:val="afb"/>
    <w:uiPriority w:val="99"/>
    <w:rsid w:val="00FF618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Абзац списка Знак"/>
    <w:link w:val="a7"/>
    <w:uiPriority w:val="34"/>
    <w:locked/>
    <w:rsid w:val="00FF6182"/>
    <w:rPr>
      <w:rFonts w:ascii="Times New Roman" w:eastAsiaTheme="minorEastAsia" w:hAnsi="Times New Roman" w:cs="Times New Roman"/>
      <w:sz w:val="20"/>
      <w:szCs w:val="20"/>
      <w:lang w:eastAsia="ru-RU"/>
    </w:rPr>
  </w:style>
  <w:style w:type="paragraph" w:customStyle="1" w:styleId="a">
    <w:name w:val="НОМЕРА"/>
    <w:basedOn w:val="af3"/>
    <w:link w:val="afd"/>
    <w:uiPriority w:val="99"/>
    <w:qFormat/>
    <w:rsid w:val="00FF6182"/>
    <w:pPr>
      <w:numPr>
        <w:numId w:val="1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d">
    <w:name w:val="НОМЕРА Знак"/>
    <w:link w:val="a"/>
    <w:uiPriority w:val="99"/>
    <w:rsid w:val="00FF6182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FF618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e">
    <w:name w:val="Subtitle"/>
    <w:basedOn w:val="a0"/>
    <w:next w:val="a0"/>
    <w:link w:val="aff"/>
    <w:qFormat/>
    <w:rsid w:val="00FF6182"/>
    <w:pPr>
      <w:widowControl/>
      <w:numPr>
        <w:ilvl w:val="1"/>
      </w:numPr>
      <w:autoSpaceDE/>
      <w:autoSpaceDN/>
      <w:adjustRightInd/>
      <w:spacing w:after="200" w:line="276" w:lineRule="auto"/>
    </w:pPr>
    <w:rPr>
      <w:rFonts w:ascii="Cambria" w:eastAsia="Times New Roman" w:hAnsi="Cambria"/>
      <w:i/>
      <w:iCs/>
      <w:color w:val="4F81BD"/>
      <w:spacing w:val="15"/>
      <w:sz w:val="24"/>
      <w:szCs w:val="24"/>
      <w:lang w:eastAsia="en-US"/>
    </w:rPr>
  </w:style>
  <w:style w:type="character" w:customStyle="1" w:styleId="aff">
    <w:name w:val="Подзаголовок Знак"/>
    <w:basedOn w:val="a1"/>
    <w:link w:val="afe"/>
    <w:rsid w:val="00FF6182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customStyle="1" w:styleId="style25">
    <w:name w:val="style25"/>
    <w:basedOn w:val="a0"/>
    <w:rsid w:val="003234FA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49">
    <w:name w:val="fontstyle49"/>
    <w:basedOn w:val="a1"/>
    <w:rsid w:val="003234FA"/>
  </w:style>
  <w:style w:type="character" w:customStyle="1" w:styleId="1">
    <w:name w:val="Верхний колонтитул Знак1"/>
    <w:basedOn w:val="a1"/>
    <w:uiPriority w:val="99"/>
    <w:semiHidden/>
    <w:rsid w:val="00EE2E4E"/>
    <w:rPr>
      <w:rFonts w:ascii="Times New Roman" w:eastAsiaTheme="minorEastAsia" w:hAnsi="Times New Roman" w:cs="Times New Roman"/>
      <w:sz w:val="20"/>
      <w:szCs w:val="20"/>
      <w:lang w:eastAsia="ru-RU"/>
    </w:rPr>
  </w:style>
  <w:style w:type="character" w:customStyle="1" w:styleId="10">
    <w:name w:val="Нижний колонтитул Знак1"/>
    <w:basedOn w:val="a1"/>
    <w:uiPriority w:val="99"/>
    <w:semiHidden/>
    <w:rsid w:val="00EE2E4E"/>
    <w:rPr>
      <w:rFonts w:ascii="Times New Roman" w:eastAsiaTheme="minorEastAsia" w:hAnsi="Times New Roman" w:cs="Times New Roman"/>
      <w:sz w:val="20"/>
      <w:szCs w:val="20"/>
      <w:lang w:eastAsia="ru-RU"/>
    </w:rPr>
  </w:style>
  <w:style w:type="paragraph" w:customStyle="1" w:styleId="c29">
    <w:name w:val="c29"/>
    <w:basedOn w:val="a0"/>
    <w:rsid w:val="00647C4F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0">
    <w:name w:val="c0"/>
    <w:basedOn w:val="a1"/>
    <w:rsid w:val="00647C4F"/>
  </w:style>
  <w:style w:type="paragraph" w:customStyle="1" w:styleId="c6">
    <w:name w:val="c6"/>
    <w:basedOn w:val="a0"/>
    <w:rsid w:val="00647C4F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4">
    <w:name w:val="c4"/>
    <w:basedOn w:val="a1"/>
    <w:rsid w:val="00647C4F"/>
  </w:style>
  <w:style w:type="character" w:customStyle="1" w:styleId="c5">
    <w:name w:val="c5"/>
    <w:basedOn w:val="a1"/>
    <w:rsid w:val="00647C4F"/>
  </w:style>
  <w:style w:type="paragraph" w:customStyle="1" w:styleId="c13">
    <w:name w:val="c13"/>
    <w:basedOn w:val="a0"/>
    <w:rsid w:val="00647C4F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19">
    <w:name w:val="c19"/>
    <w:basedOn w:val="a1"/>
    <w:rsid w:val="00647C4F"/>
  </w:style>
  <w:style w:type="paragraph" w:customStyle="1" w:styleId="c2">
    <w:name w:val="c2"/>
    <w:basedOn w:val="a0"/>
    <w:rsid w:val="00647C4F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10">
    <w:name w:val="c10"/>
    <w:basedOn w:val="a1"/>
    <w:rsid w:val="00647C4F"/>
  </w:style>
  <w:style w:type="character" w:customStyle="1" w:styleId="c3">
    <w:name w:val="c3"/>
    <w:basedOn w:val="a1"/>
    <w:rsid w:val="00647C4F"/>
  </w:style>
  <w:style w:type="character" w:customStyle="1" w:styleId="c17">
    <w:name w:val="c17"/>
    <w:basedOn w:val="a1"/>
    <w:rsid w:val="00647C4F"/>
  </w:style>
  <w:style w:type="paragraph" w:customStyle="1" w:styleId="c50">
    <w:name w:val="c50"/>
    <w:basedOn w:val="a0"/>
    <w:rsid w:val="00647C4F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40">
    <w:name w:val="c40"/>
    <w:basedOn w:val="a1"/>
    <w:rsid w:val="00647C4F"/>
  </w:style>
  <w:style w:type="character" w:customStyle="1" w:styleId="c44">
    <w:name w:val="c44"/>
    <w:basedOn w:val="a1"/>
    <w:rsid w:val="00647C4F"/>
  </w:style>
  <w:style w:type="paragraph" w:customStyle="1" w:styleId="c47">
    <w:name w:val="c47"/>
    <w:basedOn w:val="a0"/>
    <w:rsid w:val="00647C4F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30">
    <w:name w:val="c30"/>
    <w:basedOn w:val="a1"/>
    <w:rsid w:val="00647C4F"/>
  </w:style>
  <w:style w:type="paragraph" w:customStyle="1" w:styleId="c12">
    <w:name w:val="c12"/>
    <w:basedOn w:val="a0"/>
    <w:rsid w:val="00647C4F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45">
    <w:name w:val="c45"/>
    <w:basedOn w:val="a1"/>
    <w:rsid w:val="00647C4F"/>
  </w:style>
  <w:style w:type="character" w:customStyle="1" w:styleId="c14">
    <w:name w:val="c14"/>
    <w:basedOn w:val="a1"/>
    <w:rsid w:val="00647C4F"/>
  </w:style>
  <w:style w:type="character" w:customStyle="1" w:styleId="c36">
    <w:name w:val="c36"/>
    <w:basedOn w:val="a1"/>
    <w:rsid w:val="00647C4F"/>
  </w:style>
  <w:style w:type="character" w:customStyle="1" w:styleId="c26">
    <w:name w:val="c26"/>
    <w:basedOn w:val="a1"/>
    <w:rsid w:val="00647C4F"/>
  </w:style>
  <w:style w:type="paragraph" w:customStyle="1" w:styleId="c32">
    <w:name w:val="c32"/>
    <w:basedOn w:val="a0"/>
    <w:rsid w:val="00647C4F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31">
    <w:name w:val="c31"/>
    <w:basedOn w:val="a1"/>
    <w:rsid w:val="00647C4F"/>
  </w:style>
  <w:style w:type="character" w:customStyle="1" w:styleId="c21">
    <w:name w:val="c21"/>
    <w:basedOn w:val="a1"/>
    <w:rsid w:val="00647C4F"/>
  </w:style>
  <w:style w:type="character" w:customStyle="1" w:styleId="c24">
    <w:name w:val="c24"/>
    <w:basedOn w:val="a1"/>
    <w:rsid w:val="00647C4F"/>
  </w:style>
  <w:style w:type="paragraph" w:customStyle="1" w:styleId="c23">
    <w:name w:val="c23"/>
    <w:basedOn w:val="a0"/>
    <w:rsid w:val="00647C4F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c28">
    <w:name w:val="c28"/>
    <w:basedOn w:val="a0"/>
    <w:rsid w:val="00647C4F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c48">
    <w:name w:val="c48"/>
    <w:basedOn w:val="a0"/>
    <w:rsid w:val="00647C4F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c34">
    <w:name w:val="c34"/>
    <w:basedOn w:val="a0"/>
    <w:rsid w:val="00647C4F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c43">
    <w:name w:val="c43"/>
    <w:basedOn w:val="a0"/>
    <w:rsid w:val="00647C4F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25">
    <w:name w:val="c25"/>
    <w:basedOn w:val="a1"/>
    <w:rsid w:val="00647C4F"/>
  </w:style>
  <w:style w:type="paragraph" w:customStyle="1" w:styleId="c9">
    <w:name w:val="c9"/>
    <w:basedOn w:val="a0"/>
    <w:rsid w:val="00647C4F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c15">
    <w:name w:val="c15"/>
    <w:basedOn w:val="a0"/>
    <w:rsid w:val="00647C4F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1">
    <w:name w:val="c1"/>
    <w:basedOn w:val="a1"/>
    <w:rsid w:val="00647C4F"/>
  </w:style>
  <w:style w:type="character" w:customStyle="1" w:styleId="c97">
    <w:name w:val="c97"/>
    <w:basedOn w:val="a1"/>
    <w:rsid w:val="00647C4F"/>
  </w:style>
  <w:style w:type="paragraph" w:customStyle="1" w:styleId="c116">
    <w:name w:val="c116"/>
    <w:basedOn w:val="a0"/>
    <w:rsid w:val="00647C4F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8">
    <w:name w:val="c8"/>
    <w:basedOn w:val="a1"/>
    <w:rsid w:val="00647C4F"/>
  </w:style>
  <w:style w:type="character" w:customStyle="1" w:styleId="c20">
    <w:name w:val="c20"/>
    <w:basedOn w:val="a1"/>
    <w:rsid w:val="00647C4F"/>
  </w:style>
  <w:style w:type="paragraph" w:customStyle="1" w:styleId="c11">
    <w:name w:val="c11"/>
    <w:basedOn w:val="a0"/>
    <w:rsid w:val="00647C4F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c110">
    <w:name w:val="c110"/>
    <w:basedOn w:val="a0"/>
    <w:rsid w:val="00647C4F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c114">
    <w:name w:val="c114"/>
    <w:basedOn w:val="a0"/>
    <w:rsid w:val="00647C4F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81">
    <w:name w:val="c81"/>
    <w:basedOn w:val="a1"/>
    <w:rsid w:val="00647C4F"/>
  </w:style>
  <w:style w:type="character" w:customStyle="1" w:styleId="c46">
    <w:name w:val="c46"/>
    <w:basedOn w:val="a1"/>
    <w:rsid w:val="00647C4F"/>
  </w:style>
  <w:style w:type="character" w:customStyle="1" w:styleId="c35">
    <w:name w:val="c35"/>
    <w:basedOn w:val="a1"/>
    <w:rsid w:val="00647C4F"/>
  </w:style>
  <w:style w:type="character" w:customStyle="1" w:styleId="c64">
    <w:name w:val="c64"/>
    <w:basedOn w:val="a1"/>
    <w:rsid w:val="00647C4F"/>
  </w:style>
  <w:style w:type="character" w:customStyle="1" w:styleId="c105">
    <w:name w:val="c105"/>
    <w:basedOn w:val="a1"/>
    <w:rsid w:val="00647C4F"/>
  </w:style>
  <w:style w:type="character" w:customStyle="1" w:styleId="c91">
    <w:name w:val="c91"/>
    <w:basedOn w:val="a1"/>
    <w:rsid w:val="00647C4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25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2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1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0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88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693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59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63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78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9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31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56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664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3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93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03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593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89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933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2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8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613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7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5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98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22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21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67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79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96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97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76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24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7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76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475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1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69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24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27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62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713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26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69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02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4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187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85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45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74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763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95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0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30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11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05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69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91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444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9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5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92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1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16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70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94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89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568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69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06773C6-E1E7-4539-AEFE-EB4714C2AC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9</TotalTime>
  <Pages>44</Pages>
  <Words>19086</Words>
  <Characters>108796</Characters>
  <Application>Microsoft Office Word</Application>
  <DocSecurity>0</DocSecurity>
  <Lines>906</Lines>
  <Paragraphs>2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276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днс</dc:creator>
  <cp:lastModifiedBy>Школа 15</cp:lastModifiedBy>
  <cp:revision>218</cp:revision>
  <cp:lastPrinted>2022-08-31T06:44:00Z</cp:lastPrinted>
  <dcterms:created xsi:type="dcterms:W3CDTF">2015-07-02T07:43:00Z</dcterms:created>
  <dcterms:modified xsi:type="dcterms:W3CDTF">2022-09-02T08:20:00Z</dcterms:modified>
</cp:coreProperties>
</file>